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49487F" w14:textId="77777777" w:rsidR="00F41D8F" w:rsidRDefault="00AD2514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noProof/>
          <w:sz w:val="44"/>
          <w:szCs w:val="44"/>
        </w:rPr>
        <w:drawing>
          <wp:anchor distT="0" distB="0" distL="114300" distR="114300" simplePos="0" relativeHeight="251679232" behindDoc="0" locked="1" layoutInCell="1" allowOverlap="1" wp14:anchorId="33B2274E" wp14:editId="549AAA16">
            <wp:simplePos x="0" y="0"/>
            <wp:positionH relativeFrom="column">
              <wp:posOffset>4525645</wp:posOffset>
            </wp:positionH>
            <wp:positionV relativeFrom="page">
              <wp:posOffset>9721215</wp:posOffset>
            </wp:positionV>
            <wp:extent cx="1342800" cy="266400"/>
            <wp:effectExtent l="0" t="0" r="0" b="635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條碼-E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800" cy="2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D8F"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14:paraId="116EFD8A" w14:textId="77777777" w:rsidR="00EA6B51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11</w:t>
      </w:r>
      <w:r w:rsidR="0010615C">
        <w:rPr>
          <w:rFonts w:ascii="華康楷書體W5" w:eastAsia="華康楷書體W5" w:hAnsi="標楷體" w:hint="eastAsia"/>
          <w:sz w:val="44"/>
          <w:szCs w:val="44"/>
        </w:rPr>
        <w:t>5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EC4954">
        <w:rPr>
          <w:rFonts w:ascii="華康楷書體W5" w:eastAsia="華康楷書體W5" w:hAnsi="標楷體" w:hint="eastAsia"/>
          <w:sz w:val="44"/>
          <w:szCs w:val="44"/>
        </w:rPr>
        <w:t>模擬</w:t>
      </w:r>
      <w:r>
        <w:rPr>
          <w:rFonts w:ascii="華康楷書體W5" w:eastAsia="華康楷書體W5" w:hAnsi="標楷體" w:hint="eastAsia"/>
          <w:sz w:val="44"/>
          <w:szCs w:val="44"/>
        </w:rPr>
        <w:t>試卷</w:t>
      </w:r>
    </w:p>
    <w:p w14:paraId="6A0162F5" w14:textId="77777777" w:rsidR="00326A15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生物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14:paraId="523E4A50" w14:textId="77777777" w:rsidR="00EC4954" w:rsidRPr="007363F5" w:rsidRDefault="00EC4954" w:rsidP="00326A15">
      <w:pPr>
        <w:jc w:val="center"/>
        <w:rPr>
          <w:rFonts w:ascii="華康粗黑體" w:eastAsia="華康粗黑體" w:hAnsi="標楷體"/>
          <w:b/>
          <w:sz w:val="44"/>
          <w:szCs w:val="44"/>
        </w:rPr>
      </w:pPr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請於考試開始</w:t>
      </w:r>
      <w:proofErr w:type="gramStart"/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鈴</w:t>
      </w:r>
      <w:proofErr w:type="gramEnd"/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響起，在</w:t>
      </w:r>
      <w:proofErr w:type="gramStart"/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答題卷簽名</w:t>
      </w:r>
      <w:proofErr w:type="gramEnd"/>
      <w:r w:rsidRPr="007363F5">
        <w:rPr>
          <w:rFonts w:ascii="華康粗黑體" w:eastAsia="華康粗黑體" w:cs="DFKaiShu-SB-Estd-BF" w:hint="eastAsia"/>
          <w:b/>
          <w:kern w:val="0"/>
          <w:sz w:val="36"/>
          <w:szCs w:val="36"/>
          <w:shd w:val="clear" w:color="auto" w:fill="E6E6E6"/>
        </w:rPr>
        <w:t>欄位以正楷簽全名</w:t>
      </w:r>
    </w:p>
    <w:p w14:paraId="3AB5BBD3" w14:textId="77777777" w:rsidR="009A4E24" w:rsidRPr="00326A15" w:rsidRDefault="00EA6B51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楷書體W5" w:eastAsia="華康楷書體W5" w:hAnsi="標楷體" w:hint="eastAsia"/>
          <w:sz w:val="44"/>
          <w:szCs w:val="44"/>
        </w:rPr>
        <w:t>龍騰生物科編輯小組</w:t>
      </w:r>
      <w:r w:rsidR="0025058E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4C7BE429" wp14:editId="47ECCE63">
                <wp:simplePos x="0" y="0"/>
                <wp:positionH relativeFrom="page">
                  <wp:posOffset>1177290</wp:posOffset>
                </wp:positionH>
                <wp:positionV relativeFrom="paragraph">
                  <wp:posOffset>465455</wp:posOffset>
                </wp:positionV>
                <wp:extent cx="5412105" cy="4915535"/>
                <wp:effectExtent l="0" t="0" r="17145" b="18415"/>
                <wp:wrapNone/>
                <wp:docPr id="13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4915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EB14203" w14:textId="77777777" w:rsidR="0064068F" w:rsidRPr="00001306" w:rsidRDefault="0064068F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proofErr w:type="gramStart"/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proofErr w:type="gramEnd"/>
                          </w:p>
                          <w:p w14:paraId="313E3C37" w14:textId="77777777" w:rsidR="0064068F" w:rsidRPr="00812B81" w:rsidRDefault="0064068F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50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14:paraId="3B98DCA1" w14:textId="77777777" w:rsidR="0064068F" w:rsidRPr="00812B81" w:rsidRDefault="0064068F" w:rsidP="006444E9">
                            <w:pPr>
                              <w:spacing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14:paraId="7254CD60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用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 xml:space="preserve"> 2B 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鉛筆在「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以橡皮擦擦拭，切勿使用修正帶（液）。</w:t>
                            </w:r>
                          </w:p>
                          <w:p w14:paraId="3A57C141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除題目另有規定外，非選擇題用筆尖較粗之黑色墨水的筆在「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題卷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」上作答；更正時，可以使用修正帶（液）。</w:t>
                            </w:r>
                          </w:p>
                          <w:p w14:paraId="539DAB4F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考生須依上述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或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作答，若未依規定而導致答案難以辨識或評閱時，恐將影響成績。</w:t>
                            </w:r>
                          </w:p>
                          <w:p w14:paraId="62C1E797" w14:textId="77777777" w:rsidR="0064068F" w:rsidRPr="00812B81" w:rsidRDefault="0064068F" w:rsidP="006444E9">
                            <w:pPr>
                              <w:spacing w:line="24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答題卷每人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張，不得要求增補。</w:t>
                            </w:r>
                          </w:p>
                          <w:p w14:paraId="43DE694B" w14:textId="77777777" w:rsidR="0064068F" w:rsidRPr="00812B81" w:rsidRDefault="0064068F" w:rsidP="006444E9">
                            <w:pPr>
                              <w:spacing w:beforeLines="50" w:before="186" w:line="24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14:paraId="467A2921" w14:textId="77777777" w:rsidR="0064068F" w:rsidRDefault="0064068F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EC4954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只有一個是正確或最適當的選項。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答對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者，得該題的分數；答錯、未作答</w:t>
                            </w: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記多於</w:t>
                            </w:r>
                            <w:proofErr w:type="gramEnd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一個選項者，該題以零分計算。</w:t>
                            </w:r>
                          </w:p>
                          <w:p w14:paraId="5788AA62" w14:textId="77777777" w:rsidR="0064068F" w:rsidRDefault="0064068F" w:rsidP="006444E9">
                            <w:pPr>
                              <w:spacing w:line="24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proofErr w:type="gramEnd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，其中至少有一個是正確的選項。</w:t>
                            </w:r>
                            <w:proofErr w:type="gramStart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各題之</w:t>
                            </w:r>
                            <w:proofErr w:type="gramEnd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獨立判定，所有選項均答對者，得該題全部的分數；答錯</w:t>
                            </w:r>
                            <w:r w:rsidRPr="00EC4954">
                              <w:rPr>
                                <w:rFonts w:eastAsia="華康楷書體W5" w:hint="eastAsia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proofErr w:type="gramStart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個</w:t>
                            </w:r>
                            <w:proofErr w:type="gramEnd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者，得該題</w:t>
                            </w:r>
                            <w:r w:rsidRPr="00EC4954">
                              <w:rPr>
                                <w:rFonts w:eastAsia="華康楷書體W5"/>
                                <w:position w:val="-28"/>
                                <w:sz w:val="28"/>
                                <w:szCs w:val="28"/>
                              </w:rPr>
                              <w:object w:dxaOrig="800" w:dyaOrig="720" w14:anchorId="6B4092C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>
                                  <v:imagedata r:id="rId9" o:title=""/>
                                </v:shape>
                                <o:OLEObject Type="Embed" ProgID="Equation.DSMT4" ShapeID="_x0000_i1026" DrawAspect="Content" ObjectID="_1818921505" r:id="rId10"/>
                              </w:object>
                            </w:r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的分數；但得分低於零分或所有</w:t>
                            </w:r>
                            <w:proofErr w:type="gramStart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選項均未作</w:t>
                            </w:r>
                            <w:proofErr w:type="gramEnd"/>
                            <w:r w:rsidRPr="00EA6B5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答者，該題以零分計算。</w:t>
                            </w:r>
                          </w:p>
                          <w:p w14:paraId="30FD51D0" w14:textId="77777777" w:rsidR="0064068F" w:rsidRPr="00001306" w:rsidRDefault="0064068F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7BE429"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7pt;margin-top:36.65pt;width:426.15pt;height:387.05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" filled="f" strokeweight="1pt">
                <v:textbox>
                  <w:txbxContent>
                    <w:p w14:paraId="3EB14203" w14:textId="77777777" w:rsidR="0064068F" w:rsidRPr="00001306" w:rsidRDefault="0064068F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proofErr w:type="gramStart"/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proofErr w:type="gramEnd"/>
                    </w:p>
                    <w:p w14:paraId="313E3C37" w14:textId="77777777" w:rsidR="0064068F" w:rsidRPr="00812B81" w:rsidRDefault="0064068F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試時間：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50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分鐘</w:t>
                      </w:r>
                    </w:p>
                    <w:p w14:paraId="3B98DCA1" w14:textId="77777777" w:rsidR="0064068F" w:rsidRPr="00812B81" w:rsidRDefault="0064068F" w:rsidP="006444E9">
                      <w:pPr>
                        <w:spacing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方式：</w:t>
                      </w:r>
                    </w:p>
                    <w:p w14:paraId="7254CD60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用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 xml:space="preserve"> 2B 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鉛筆在「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以橡皮擦擦拭，切勿使用修正帶（液）。</w:t>
                      </w:r>
                    </w:p>
                    <w:p w14:paraId="3A57C141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除題目另有規定外，非選擇題用筆尖較粗之黑色墨水的筆在「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答題卷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」上作答；更正時，可以使用修正帶（液）。</w:t>
                      </w:r>
                    </w:p>
                    <w:p w14:paraId="539DAB4F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考生須依上述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或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作答，若未依規定而導致答案難以辨識或評閱時，恐將影響成績。</w:t>
                      </w:r>
                    </w:p>
                    <w:p w14:paraId="62C1E797" w14:textId="77777777" w:rsidR="0064068F" w:rsidRPr="00812B81" w:rsidRDefault="0064068F" w:rsidP="006444E9">
                      <w:pPr>
                        <w:spacing w:line="24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答題卷每人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張，不得要求增補。</w:t>
                      </w:r>
                    </w:p>
                    <w:p w14:paraId="43DE694B" w14:textId="77777777" w:rsidR="0064068F" w:rsidRPr="00812B81" w:rsidRDefault="0064068F" w:rsidP="006444E9">
                      <w:pPr>
                        <w:spacing w:beforeLines="50" w:before="186" w:line="24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擇題計分方式：</w:t>
                      </w:r>
                    </w:p>
                    <w:p w14:paraId="467A2921" w14:textId="77777777" w:rsidR="0064068F" w:rsidRDefault="0064068F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單選題：每題有</w:t>
                      </w:r>
                      <w:r w:rsidRPr="00EC4954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只有一個是正確或最適當的選項。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答對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者，得該題的分數；答錯、未作答</w:t>
                      </w: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記多於</w:t>
                      </w:r>
                      <w:proofErr w:type="gramEnd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一個選項者，該題以零分計算。</w:t>
                      </w:r>
                    </w:p>
                    <w:p w14:paraId="5788AA62" w14:textId="77777777" w:rsidR="0064068F" w:rsidRDefault="0064068F" w:rsidP="006444E9">
                      <w:pPr>
                        <w:spacing w:line="24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proofErr w:type="gramStart"/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proofErr w:type="gramEnd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，其中至少有一個是正確的選項。</w:t>
                      </w:r>
                      <w:proofErr w:type="gramStart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各題之</w:t>
                      </w:r>
                      <w:proofErr w:type="gramEnd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獨立判定，所有選項均答對者，得該題全部的分數；答錯</w:t>
                      </w:r>
                      <w:r w:rsidRPr="00EC4954">
                        <w:rPr>
                          <w:rFonts w:eastAsia="華康楷書體W5" w:hint="eastAsia"/>
                          <w:i/>
                          <w:sz w:val="28"/>
                          <w:szCs w:val="28"/>
                        </w:rPr>
                        <w:t>k</w:t>
                      </w:r>
                      <w:proofErr w:type="gramStart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個</w:t>
                      </w:r>
                      <w:proofErr w:type="gramEnd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者，得該題</w:t>
                      </w:r>
                      <w:r w:rsidRPr="00EC4954">
                        <w:rPr>
                          <w:rFonts w:eastAsia="華康楷書體W5"/>
                          <w:position w:val="-28"/>
                          <w:sz w:val="28"/>
                          <w:szCs w:val="28"/>
                        </w:rPr>
                        <w:object w:dxaOrig="800" w:dyaOrig="720" w14:anchorId="6B4092C3">
                          <v:shape id="_x0000_i1026" type="#_x0000_t75" style="width:40pt;height:36pt">
                            <v:imagedata r:id="rId9" o:title=""/>
                          </v:shape>
                          <o:OLEObject Type="Embed" ProgID="Equation.DSMT4" ShapeID="_x0000_i1026" DrawAspect="Content" ObjectID="_1818921505" r:id="rId11"/>
                        </w:object>
                      </w:r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的分數；但得分低於零分或所有</w:t>
                      </w:r>
                      <w:proofErr w:type="gramStart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選項均未作</w:t>
                      </w:r>
                      <w:proofErr w:type="gramEnd"/>
                      <w:r w:rsidRPr="00EA6B51">
                        <w:rPr>
                          <w:rFonts w:eastAsia="華康楷書體W5" w:hint="eastAsia"/>
                          <w:sz w:val="28"/>
                          <w:szCs w:val="28"/>
                        </w:rPr>
                        <w:t>答者，該題以零分計算。</w:t>
                      </w:r>
                    </w:p>
                    <w:p w14:paraId="30FD51D0" w14:textId="77777777" w:rsidR="0064068F" w:rsidRPr="00001306" w:rsidRDefault="0064068F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68F3628B" w14:textId="77777777" w:rsidR="009A4E24" w:rsidRDefault="009A4E24" w:rsidP="009A4E24"/>
    <w:p w14:paraId="5C1866FB" w14:textId="77777777" w:rsidR="009A4E24" w:rsidRDefault="009A4E24" w:rsidP="009A4E24"/>
    <w:p w14:paraId="2F338805" w14:textId="77777777" w:rsidR="009A4E24" w:rsidRDefault="009A4E24" w:rsidP="009A4E24"/>
    <w:p w14:paraId="66F603AD" w14:textId="77777777" w:rsidR="009A4E24" w:rsidRDefault="009A4E24" w:rsidP="009A4E24"/>
    <w:p w14:paraId="06F7F837" w14:textId="77777777" w:rsidR="009A4E24" w:rsidRDefault="009A4E24" w:rsidP="009A4E24"/>
    <w:p w14:paraId="71FA0CD3" w14:textId="77777777" w:rsidR="009A4E24" w:rsidRDefault="009A4E24" w:rsidP="009A4E24"/>
    <w:p w14:paraId="20CAF95C" w14:textId="77777777" w:rsidR="009A4E24" w:rsidRDefault="009A4E24" w:rsidP="009A4E24"/>
    <w:p w14:paraId="25CCF7E5" w14:textId="77777777" w:rsidR="009A4E24" w:rsidRDefault="009A4E24" w:rsidP="009A4E24"/>
    <w:p w14:paraId="434ECBE1" w14:textId="77777777" w:rsidR="009A4E24" w:rsidRDefault="009A4E24" w:rsidP="009A4E24"/>
    <w:p w14:paraId="40F05FB7" w14:textId="77777777" w:rsidR="009A4E24" w:rsidRDefault="009A4E24" w:rsidP="009A4E24"/>
    <w:p w14:paraId="6094B550" w14:textId="77777777" w:rsidR="009A4E24" w:rsidRDefault="009A4E24" w:rsidP="009A4E24"/>
    <w:p w14:paraId="43FCA2FE" w14:textId="77777777" w:rsidR="009A4E24" w:rsidRDefault="009A4E24" w:rsidP="009A4E24"/>
    <w:p w14:paraId="4E05B773" w14:textId="77777777" w:rsidR="009A4E24" w:rsidRDefault="009A4E24" w:rsidP="009A4E24"/>
    <w:p w14:paraId="4C5B9410" w14:textId="77777777" w:rsidR="009A4E24" w:rsidRDefault="009A4E24" w:rsidP="009A4E24"/>
    <w:p w14:paraId="704C091E" w14:textId="77777777"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14:paraId="3006C5E6" w14:textId="77777777" w:rsidR="00A33512" w:rsidRPr="00001306" w:rsidRDefault="00EB3D91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  <w:r w:rsidRPr="00EA6B51">
        <w:rPr>
          <w:rFonts w:ascii="華康中黑體" w:eastAsia="華康中黑體" w:hAnsi="標楷體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81280" behindDoc="0" locked="1" layoutInCell="1" allowOverlap="1" wp14:anchorId="62B68F78" wp14:editId="10AAD0D4">
                <wp:simplePos x="0" y="0"/>
                <wp:positionH relativeFrom="column">
                  <wp:posOffset>4530090</wp:posOffset>
                </wp:positionH>
                <wp:positionV relativeFrom="paragraph">
                  <wp:posOffset>2546985</wp:posOffset>
                </wp:positionV>
                <wp:extent cx="1338580" cy="175260"/>
                <wp:effectExtent l="0" t="0" r="1397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8580" cy="175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175E4D" w14:textId="77777777" w:rsidR="00EB3D91" w:rsidRPr="007F564E" w:rsidRDefault="00EB3D91" w:rsidP="00EB3D91">
                            <w:pPr>
                              <w:snapToGrid w:val="0"/>
                              <w:jc w:val="left"/>
                              <w:rPr>
                                <w:rFonts w:ascii="華康中黑體" w:eastAsia="華康中黑體"/>
                                <w:sz w:val="20"/>
                                <w:szCs w:val="20"/>
                              </w:rPr>
                            </w:pP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定價</w:t>
                            </w:r>
                            <w:r w:rsidRPr="005879A8">
                              <w:rPr>
                                <w:rFonts w:ascii="Helvetica" w:eastAsia="華康中黑體" w:hAnsi="Helvetica"/>
                                <w:sz w:val="20"/>
                                <w:szCs w:val="20"/>
                              </w:rPr>
                              <w:t>20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元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B68F78" id="文字方塊 2" o:spid="_x0000_s1027" type="#_x0000_t202" style="position:absolute;left:0;text-align:left;margin-left:356.7pt;margin-top:200.55pt;width:105.4pt;height:13.8pt;z-index:251681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" filled="f" stroked="f">
                <v:textbox style="mso-fit-shape-to-text:t" inset="0,0,0,0">
                  <w:txbxContent>
                    <w:p w14:paraId="69175E4D" w14:textId="77777777" w:rsidR="00EB3D91" w:rsidRPr="007F564E" w:rsidRDefault="00EB3D91" w:rsidP="00EB3D91">
                      <w:pPr>
                        <w:snapToGrid w:val="0"/>
                        <w:jc w:val="left"/>
                        <w:rPr>
                          <w:rFonts w:ascii="華康中黑體" w:eastAsia="華康中黑體"/>
                          <w:sz w:val="20"/>
                          <w:szCs w:val="20"/>
                        </w:rPr>
                      </w:pP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定價</w:t>
                      </w:r>
                      <w:r w:rsidRPr="005879A8">
                        <w:rPr>
                          <w:rFonts w:ascii="Helvetica" w:eastAsia="華康中黑體" w:hAnsi="Helvetica"/>
                          <w:sz w:val="20"/>
                          <w:szCs w:val="20"/>
                        </w:rPr>
                        <w:t>20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EE2E817" w14:textId="77777777" w:rsidR="009A4E24" w:rsidRPr="00001306" w:rsidRDefault="0025058E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041A0D84" wp14:editId="768532C7">
                <wp:simplePos x="0" y="0"/>
                <wp:positionH relativeFrom="page">
                  <wp:posOffset>1858010</wp:posOffset>
                </wp:positionH>
                <wp:positionV relativeFrom="paragraph">
                  <wp:posOffset>425450</wp:posOffset>
                </wp:positionV>
                <wp:extent cx="3964305" cy="597535"/>
                <wp:effectExtent l="0" t="0" r="17145" b="1206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4305" cy="597535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A80EAC7" w14:textId="77777777" w:rsidR="0064068F" w:rsidRPr="006444E9" w:rsidRDefault="0064068F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14:paraId="3EBBCBE1" w14:textId="77777777" w:rsidR="0064068F" w:rsidRPr="00841F69" w:rsidRDefault="0064068F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proofErr w:type="gramStart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‧</w:t>
                            </w:r>
                            <w:proofErr w:type="gramEnd"/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1A0D84" id="Text Box 231" o:spid="_x0000_s1028" type="#_x0000_t202" style="position:absolute;left:0;text-align:left;margin-left:146.3pt;margin-top:33.5pt;width:312.15pt;height:47.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" filled="f" strokeweight="2pt">
                <v:stroke linestyle="thinThin"/>
                <v:textbox>
                  <w:txbxContent>
                    <w:p w14:paraId="7A80EAC7" w14:textId="77777777" w:rsidR="0064068F" w:rsidRPr="006444E9" w:rsidRDefault="0064068F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14:paraId="3EBBCBE1" w14:textId="77777777" w:rsidR="0064068F" w:rsidRPr="00841F69" w:rsidRDefault="0064068F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proofErr w:type="gramStart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‧</w:t>
                      </w:r>
                      <w:proofErr w:type="gramEnd"/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14:paraId="31EE8489" w14:textId="77777777"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14:paraId="265F4EDE" w14:textId="77777777" w:rsidR="00EC4954" w:rsidRPr="00E7274F" w:rsidRDefault="00EC4954" w:rsidP="00EC4954">
      <w:pPr>
        <w:spacing w:afterLines="80" w:after="298"/>
        <w:jc w:val="center"/>
        <w:rPr>
          <w:rFonts w:ascii="華康中黑體" w:eastAsia="華康中黑體" w:hAnsi="標楷體"/>
          <w:sz w:val="40"/>
          <w:szCs w:val="40"/>
        </w:rPr>
      </w:pPr>
    </w:p>
    <w:p w14:paraId="31615EFC" w14:textId="77777777" w:rsidR="005E3CF2" w:rsidRDefault="0025058E" w:rsidP="00EA6B51">
      <w:pPr>
        <w:spacing w:beforeLines="20" w:before="74" w:line="480" w:lineRule="auto"/>
        <w:jc w:val="center"/>
      </w:pPr>
      <w:r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6EF9F47A" wp14:editId="0624D3A6">
            <wp:extent cx="1121410" cy="396875"/>
            <wp:effectExtent l="0" t="0" r="2540" b="3175"/>
            <wp:docPr id="9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5B632" w14:textId="77777777" w:rsidR="007C08DD" w:rsidRDefault="007C08DD" w:rsidP="006C102F">
      <w:pPr>
        <w:sectPr w:rsidR="007C08DD" w:rsidSect="005245F6">
          <w:footerReference w:type="even" r:id="rId13"/>
          <w:footerReference w:type="default" r:id="rId14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14:paraId="47AB9566" w14:textId="77777777" w:rsidR="00F738CB" w:rsidRPr="006736DA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10615C">
        <w:rPr>
          <w:rFonts w:hint="eastAsia"/>
          <w:sz w:val="28"/>
          <w:szCs w:val="28"/>
        </w:rPr>
        <w:t>76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14:paraId="1C8F4000" w14:textId="77777777" w:rsidR="00F738CB" w:rsidRDefault="00F738CB" w:rsidP="00D85C1E">
      <w:pPr>
        <w:pStyle w:val="ab"/>
        <w:ind w:leftChars="49" w:left="769" w:hangingChars="270" w:hanging="651"/>
      </w:pPr>
      <w:r w:rsidRPr="00001306">
        <w:rPr>
          <w:rFonts w:eastAsia="華康楷書體W3" w:hAnsi="Times New Roman"/>
        </w:rPr>
        <w:t>說明：</w:t>
      </w:r>
      <w:r w:rsidR="0073163A" w:rsidRPr="003B519C">
        <w:rPr>
          <w:rFonts w:hint="eastAsia"/>
        </w:rPr>
        <w:t>第</w:t>
      </w:r>
      <w:r w:rsidR="0073163A" w:rsidRPr="00ED402D">
        <w:t>1</w:t>
      </w:r>
      <w:r w:rsidR="0073163A" w:rsidRPr="00ED402D">
        <w:rPr>
          <w:rFonts w:hint="eastAsia"/>
        </w:rPr>
        <w:t>至</w:t>
      </w:r>
      <w:r w:rsidR="00EA6B51">
        <w:rPr>
          <w:rFonts w:hint="eastAsia"/>
        </w:rPr>
        <w:t>1</w:t>
      </w:r>
      <w:r w:rsidR="0010615C">
        <w:rPr>
          <w:rFonts w:hint="eastAsia"/>
        </w:rPr>
        <w:t>9</w:t>
      </w:r>
      <w:r w:rsidR="0073163A" w:rsidRPr="00ED402D">
        <w:rPr>
          <w:rFonts w:hint="eastAsia"/>
        </w:rPr>
        <w:t>題</w:t>
      </w:r>
      <w:r w:rsidR="00EA6B51">
        <w:rPr>
          <w:rFonts w:hint="eastAsia"/>
          <w:sz w:val="23"/>
          <w:szCs w:val="23"/>
        </w:rPr>
        <w:t>，含</w:t>
      </w:r>
      <w:r w:rsidR="00110C8F">
        <w:rPr>
          <w:rFonts w:hint="eastAsia"/>
          <w:sz w:val="23"/>
          <w:szCs w:val="23"/>
        </w:rPr>
        <w:t>單選題</w:t>
      </w:r>
      <w:r w:rsidR="00EA6B51">
        <w:rPr>
          <w:rFonts w:hint="eastAsia"/>
          <w:sz w:val="23"/>
          <w:szCs w:val="23"/>
        </w:rPr>
        <w:t>及多選題</w:t>
      </w:r>
      <w:r w:rsidR="00110C8F">
        <w:rPr>
          <w:rFonts w:hint="eastAsia"/>
          <w:sz w:val="23"/>
          <w:szCs w:val="23"/>
        </w:rPr>
        <w:t>，每題</w:t>
      </w:r>
      <w:r w:rsidR="0010615C">
        <w:rPr>
          <w:rFonts w:hint="eastAsia"/>
          <w:sz w:val="23"/>
          <w:szCs w:val="23"/>
        </w:rPr>
        <w:t>4</w:t>
      </w:r>
      <w:r w:rsidR="00110C8F">
        <w:rPr>
          <w:rFonts w:hint="eastAsia"/>
          <w:sz w:val="23"/>
          <w:szCs w:val="23"/>
        </w:rPr>
        <w:t>分</w:t>
      </w:r>
      <w:r w:rsidR="0073163A" w:rsidRPr="00ED402D">
        <w:rPr>
          <w:rFonts w:hint="eastAsia"/>
        </w:rPr>
        <w:t>。</w:t>
      </w:r>
    </w:p>
    <w:p w14:paraId="3E970097" w14:textId="77777777" w:rsidR="00D85C1E" w:rsidRPr="00C7682A" w:rsidRDefault="00C7682A" w:rsidP="00C7682A">
      <w:pPr>
        <w:pStyle w:val="ad"/>
      </w:pPr>
      <w:r>
        <w:rPr>
          <w:rFonts w:hint="eastAsia"/>
        </w:rPr>
        <w:t>1.</w:t>
      </w:r>
      <w:r>
        <w:rPr>
          <w:rFonts w:hint="eastAsia"/>
        </w:rPr>
        <w:tab/>
      </w:r>
      <w:r w:rsidR="00D85C1E" w:rsidRPr="00C7682A">
        <w:rPr>
          <w:rFonts w:hint="eastAsia"/>
        </w:rPr>
        <w:t>生物的性狀是由基因所決定，這是因為基因會透過產生各種蛋白質，影響細胞的各種生理表現。有關基因產生蛋白質的過程，以下敘述哪些是正確的？（應選</w:t>
      </w:r>
      <w:r>
        <w:t>3</w:t>
      </w:r>
      <w:r w:rsidR="00D85C1E" w:rsidRPr="00C7682A">
        <w:rPr>
          <w:rFonts w:hint="eastAsia"/>
        </w:rPr>
        <w:t>項）</w:t>
      </w:r>
    </w:p>
    <w:p w14:paraId="41FE6A5C" w14:textId="77777777" w:rsidR="00D85C1E" w:rsidRPr="00C7682A" w:rsidRDefault="00C7682A" w:rsidP="00C7682A">
      <w:pPr>
        <w:pStyle w:val="Afa"/>
        <w:ind w:left="361"/>
      </w:pPr>
      <w:r w:rsidRPr="002D5728">
        <w:t>(A)</w:t>
      </w:r>
      <w:r>
        <w:t>DNA</w:t>
      </w:r>
      <w:r w:rsidR="00D85C1E" w:rsidRPr="00C7682A">
        <w:rPr>
          <w:rFonts w:hint="eastAsia"/>
        </w:rPr>
        <w:t>透過轉錄作用，合成</w:t>
      </w:r>
      <w:r w:rsidR="00D85C1E" w:rsidRPr="00C7682A">
        <w:t>RNA</w:t>
      </w:r>
      <w:r w:rsidR="00F51E40">
        <w:br/>
      </w:r>
      <w:r w:rsidRPr="002D5728">
        <w:t>(B)</w:t>
      </w:r>
      <w:r>
        <w:t>DNA</w:t>
      </w:r>
      <w:r w:rsidR="00D85C1E" w:rsidRPr="00C7682A">
        <w:rPr>
          <w:rFonts w:hint="eastAsia"/>
        </w:rPr>
        <w:t>透過複製作用，合成</w:t>
      </w:r>
      <w:r w:rsidR="00D85C1E" w:rsidRPr="00C7682A">
        <w:t>RNA</w:t>
      </w:r>
    </w:p>
    <w:p w14:paraId="58432C87" w14:textId="77777777" w:rsidR="00D85C1E" w:rsidRPr="00C7682A" w:rsidRDefault="00C7682A" w:rsidP="00C7682A">
      <w:pPr>
        <w:pStyle w:val="Afa"/>
        <w:ind w:left="361"/>
      </w:pPr>
      <w:r w:rsidRPr="002D5728">
        <w:t>(C)</w:t>
      </w:r>
      <w:r>
        <w:t>RNA</w:t>
      </w:r>
      <w:r w:rsidR="00D85C1E" w:rsidRPr="00C7682A">
        <w:rPr>
          <w:rFonts w:hint="eastAsia"/>
        </w:rPr>
        <w:t>透過轉譯作用，合成蛋白質</w:t>
      </w:r>
      <w:r w:rsidR="00F51E40">
        <w:br/>
      </w:r>
      <w:r w:rsidRPr="002D5728">
        <w:t>(D)</w:t>
      </w:r>
      <w:r w:rsidR="00D85C1E" w:rsidRPr="00C7682A">
        <w:rPr>
          <w:rFonts w:hint="eastAsia"/>
        </w:rPr>
        <w:t>轉錄作用必定發生在細胞核</w:t>
      </w:r>
    </w:p>
    <w:p w14:paraId="24102078" w14:textId="77777777" w:rsidR="00D85C1E" w:rsidRPr="00C7682A" w:rsidRDefault="00C7682A" w:rsidP="00C7682A">
      <w:pPr>
        <w:pStyle w:val="Afa"/>
        <w:ind w:left="361"/>
      </w:pPr>
      <w:r>
        <w:rPr>
          <w:rFonts w:hint="eastAsia"/>
        </w:rPr>
        <w:t>(E)</w:t>
      </w:r>
      <w:r w:rsidR="00D85C1E" w:rsidRPr="00C7682A">
        <w:rPr>
          <w:rFonts w:hint="eastAsia"/>
        </w:rPr>
        <w:t>轉譯作用必定發生在細胞質</w:t>
      </w:r>
    </w:p>
    <w:p w14:paraId="19BA64E0" w14:textId="77777777" w:rsidR="00D85C1E" w:rsidRPr="00C7682A" w:rsidRDefault="00C7682A" w:rsidP="00C7682A">
      <w:pPr>
        <w:pStyle w:val="ad"/>
      </w:pPr>
      <w:r>
        <w:rPr>
          <w:rFonts w:hint="eastAsia"/>
        </w:rPr>
        <w:t>2.</w:t>
      </w:r>
      <w:r>
        <w:rPr>
          <w:rFonts w:hint="eastAsia"/>
        </w:rPr>
        <w:tab/>
      </w:r>
      <w:proofErr w:type="gramStart"/>
      <w:r w:rsidR="00D85C1E" w:rsidRPr="00C7682A">
        <w:rPr>
          <w:rFonts w:hint="eastAsia"/>
        </w:rPr>
        <w:t>粒線體</w:t>
      </w:r>
      <w:proofErr w:type="gramEnd"/>
      <w:r w:rsidR="00D85C1E" w:rsidRPr="00C7682A">
        <w:rPr>
          <w:rFonts w:hint="eastAsia"/>
        </w:rPr>
        <w:t>遺傳</w:t>
      </w:r>
      <w:r w:rsidR="00D85C1E" w:rsidRPr="00C7682A">
        <w:t>(Mitochondrial inheritance)</w:t>
      </w:r>
      <w:r w:rsidR="00D85C1E" w:rsidRPr="00C7682A">
        <w:rPr>
          <w:rFonts w:hint="eastAsia"/>
        </w:rPr>
        <w:t>：細胞質內的胞器</w:t>
      </w:r>
      <w:proofErr w:type="gramStart"/>
      <w:r w:rsidR="00D85C1E" w:rsidRPr="00C7682A">
        <w:rPr>
          <w:rFonts w:hint="eastAsia"/>
        </w:rPr>
        <w:t>—粒線體</w:t>
      </w:r>
      <w:proofErr w:type="gramEnd"/>
      <w:r w:rsidR="00D85C1E" w:rsidRPr="00C7682A">
        <w:rPr>
          <w:rFonts w:hint="eastAsia"/>
        </w:rPr>
        <w:t>，是體內化學反應製造</w:t>
      </w:r>
      <w:r w:rsidR="00D85C1E" w:rsidRPr="00C7682A">
        <w:t xml:space="preserve">ATP </w:t>
      </w:r>
      <w:r w:rsidR="00D85C1E" w:rsidRPr="00C7682A">
        <w:rPr>
          <w:rFonts w:hint="eastAsia"/>
        </w:rPr>
        <w:t>能量的來源，含有自己獨特的基因體。發生</w:t>
      </w:r>
      <w:proofErr w:type="gramStart"/>
      <w:r w:rsidR="00D85C1E" w:rsidRPr="00C7682A">
        <w:rPr>
          <w:rFonts w:hint="eastAsia"/>
        </w:rPr>
        <w:t>在粒線體</w:t>
      </w:r>
      <w:proofErr w:type="gramEnd"/>
      <w:r w:rsidR="00D85C1E" w:rsidRPr="00C7682A">
        <w:rPr>
          <w:rFonts w:hint="eastAsia"/>
        </w:rPr>
        <w:t>基因的突變，是造成數種疾病的原因，並且總是以母系遺傳的方式</w:t>
      </w:r>
      <w:r w:rsidR="00F51E40">
        <w:rPr>
          <w:rFonts w:hint="eastAsia"/>
        </w:rPr>
        <w:t>，這其實是因為在受精過程中精子只有細胞核進入卵細胞中。根據以上</w:t>
      </w:r>
      <w:r w:rsidR="00D85C1E" w:rsidRPr="00C7682A">
        <w:rPr>
          <w:rFonts w:hint="eastAsia"/>
        </w:rPr>
        <w:t>說明，人類</w:t>
      </w:r>
      <w:proofErr w:type="gramStart"/>
      <w:r w:rsidR="00D85C1E" w:rsidRPr="00C7682A">
        <w:rPr>
          <w:rFonts w:hint="eastAsia"/>
        </w:rPr>
        <w:t>粒線體</w:t>
      </w:r>
      <w:proofErr w:type="gramEnd"/>
      <w:r w:rsidR="00D85C1E" w:rsidRPr="00C7682A">
        <w:rPr>
          <w:rFonts w:hint="eastAsia"/>
        </w:rPr>
        <w:t>基因突變所致疾病的遺傳特點有哪些？（應選</w:t>
      </w:r>
      <w:r>
        <w:t>2</w:t>
      </w:r>
      <w:r w:rsidR="00D85C1E" w:rsidRPr="00C7682A">
        <w:rPr>
          <w:rFonts w:hint="eastAsia"/>
        </w:rPr>
        <w:t>項）</w:t>
      </w:r>
    </w:p>
    <w:p w14:paraId="1EBCB194" w14:textId="77777777" w:rsidR="00D85C1E" w:rsidRPr="00C7682A" w:rsidRDefault="00C7682A" w:rsidP="00C7682A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基因控制，遵循孟德爾遺傳定律，男性和女性中均可表現</w:t>
      </w:r>
      <w:r w:rsidR="00F51E40">
        <w:br/>
      </w:r>
      <w:r w:rsidRPr="002D5728">
        <w:t>(B)</w:t>
      </w:r>
      <w:r w:rsidR="00D85C1E" w:rsidRPr="00C7682A">
        <w:rPr>
          <w:rFonts w:hint="eastAsia"/>
        </w:rPr>
        <w:t>基因控制，但不遵循孟德爾遺傳定律，男性和女性中均可表現</w:t>
      </w:r>
      <w:r w:rsidR="00F51E40">
        <w:br/>
      </w:r>
      <w:r w:rsidRPr="002D5728">
        <w:t>(C)</w:t>
      </w:r>
      <w:r w:rsidR="00D85C1E" w:rsidRPr="00C7682A">
        <w:rPr>
          <w:rFonts w:hint="eastAsia"/>
        </w:rPr>
        <w:t>突變的基因屬於多基因遺傳，不遵循孟德爾遺傳定律</w:t>
      </w:r>
      <w:r w:rsidR="00F51E40">
        <w:br/>
      </w:r>
      <w:r w:rsidRPr="002D5728">
        <w:t>(D)</w:t>
      </w:r>
      <w:r w:rsidR="00D85C1E" w:rsidRPr="00C7682A">
        <w:rPr>
          <w:rFonts w:hint="eastAsia"/>
        </w:rPr>
        <w:t>突變的基因屬於性聯遺傳，具有</w:t>
      </w:r>
      <w:proofErr w:type="gramStart"/>
      <w:r w:rsidR="00D85C1E" w:rsidRPr="00C7682A">
        <w:rPr>
          <w:rFonts w:hint="eastAsia"/>
        </w:rPr>
        <w:t>母傳子</w:t>
      </w:r>
      <w:proofErr w:type="gramEnd"/>
      <w:r w:rsidR="00D85C1E" w:rsidRPr="00C7682A">
        <w:rPr>
          <w:rFonts w:hint="eastAsia"/>
        </w:rPr>
        <w:t>、父傳女的特性</w:t>
      </w:r>
      <w:r w:rsidR="00F51E40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突變的基因只會由母親遺傳給子女，不會由父親遺傳給子女</w:t>
      </w:r>
    </w:p>
    <w:p w14:paraId="47F54A31" w14:textId="77777777" w:rsidR="00D85C1E" w:rsidRPr="00C7682A" w:rsidRDefault="00C7682A" w:rsidP="00C7682A">
      <w:pPr>
        <w:pStyle w:val="ad"/>
      </w:pPr>
      <w:r>
        <w:t>3.</w:t>
      </w:r>
      <w:r>
        <w:rPr>
          <w:rFonts w:hint="eastAsia"/>
        </w:rPr>
        <w:tab/>
      </w:r>
      <w:r w:rsidR="00D85C1E" w:rsidRPr="00C7682A">
        <w:t>DNA</w:t>
      </w:r>
      <w:r w:rsidR="00D85C1E" w:rsidRPr="00C7682A">
        <w:rPr>
          <w:rFonts w:hint="eastAsia"/>
        </w:rPr>
        <w:t>的複製方式，下列何者正確？</w:t>
      </w:r>
    </w:p>
    <w:p w14:paraId="282C01F5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A)</w:t>
      </w:r>
      <w:r w:rsidR="00D85C1E" w:rsidRPr="00C7682A">
        <w:rPr>
          <w:rFonts w:hint="eastAsia"/>
        </w:rPr>
        <w:t>雙股</w:t>
      </w:r>
      <w:r>
        <w:t>DNA</w:t>
      </w:r>
      <w:r w:rsidR="00D85C1E" w:rsidRPr="00C7682A">
        <w:rPr>
          <w:rFonts w:hint="eastAsia"/>
        </w:rPr>
        <w:t>展開，根據舊股合成新股，最後獲得兩條雙股</w:t>
      </w:r>
      <w:r w:rsidR="00D85C1E" w:rsidRPr="00C7682A">
        <w:t>DNA</w:t>
      </w:r>
      <w:r w:rsidR="00D85C1E" w:rsidRPr="00C7682A">
        <w:rPr>
          <w:rFonts w:hint="eastAsia"/>
        </w:rPr>
        <w:t>，皆為一股舊、一股新</w:t>
      </w:r>
    </w:p>
    <w:p w14:paraId="3B53EAC5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B)</w:t>
      </w:r>
      <w:proofErr w:type="gramStart"/>
      <w:r w:rsidR="00D85C1E" w:rsidRPr="00C7682A">
        <w:rPr>
          <w:rFonts w:hint="eastAsia"/>
        </w:rPr>
        <w:t>舊雙股</w:t>
      </w:r>
      <w:proofErr w:type="gramEnd"/>
      <w:r>
        <w:t>DNA</w:t>
      </w:r>
      <w:r w:rsidR="00D85C1E" w:rsidRPr="00C7682A">
        <w:rPr>
          <w:rFonts w:hint="eastAsia"/>
        </w:rPr>
        <w:t>不需分離，</w:t>
      </w:r>
      <w:r w:rsidR="00D85C1E" w:rsidRPr="00C7682A">
        <w:t xml:space="preserve">DNA </w:t>
      </w:r>
      <w:r w:rsidR="00D85C1E" w:rsidRPr="00C7682A">
        <w:rPr>
          <w:rFonts w:hint="eastAsia"/>
        </w:rPr>
        <w:t>聚合酶可以直接合成出新雙股</w:t>
      </w:r>
    </w:p>
    <w:p w14:paraId="1D626E72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C)</w:t>
      </w:r>
      <w:r w:rsidR="00D85C1E" w:rsidRPr="00C7682A">
        <w:rPr>
          <w:rFonts w:hint="eastAsia"/>
        </w:rPr>
        <w:t>複製時，原</w:t>
      </w:r>
      <w:r>
        <w:t>DNA</w:t>
      </w:r>
      <w:r w:rsidR="00D85C1E" w:rsidRPr="00C7682A">
        <w:rPr>
          <w:rFonts w:hint="eastAsia"/>
        </w:rPr>
        <w:t>分散為</w:t>
      </w:r>
      <w:proofErr w:type="gramStart"/>
      <w:r w:rsidR="00D85C1E" w:rsidRPr="00C7682A">
        <w:rPr>
          <w:rFonts w:hint="eastAsia"/>
        </w:rPr>
        <w:t>許多短雙股</w:t>
      </w:r>
      <w:proofErr w:type="gramEnd"/>
      <w:r w:rsidR="00D85C1E" w:rsidRPr="00C7682A">
        <w:t>DNA</w:t>
      </w:r>
      <w:r w:rsidR="00D85C1E" w:rsidRPr="00C7682A">
        <w:rPr>
          <w:rFonts w:hint="eastAsia"/>
        </w:rPr>
        <w:t>，複製個別短片段再隨機組合成長鏈</w:t>
      </w:r>
    </w:p>
    <w:p w14:paraId="6433CDF3" w14:textId="77777777" w:rsidR="00D85C1E" w:rsidRPr="00C7682A" w:rsidRDefault="00C7682A" w:rsidP="00C7682A">
      <w:pPr>
        <w:pStyle w:val="Afa"/>
        <w:ind w:left="722" w:hangingChars="150" w:hanging="361"/>
      </w:pPr>
      <w:r w:rsidRPr="002D5728">
        <w:t>(D)</w:t>
      </w:r>
      <w:r w:rsidR="00D85C1E" w:rsidRPr="00C7682A">
        <w:rPr>
          <w:rFonts w:hint="eastAsia"/>
        </w:rPr>
        <w:t>將整</w:t>
      </w:r>
      <w:proofErr w:type="gramStart"/>
      <w:r w:rsidR="00D85C1E" w:rsidRPr="00C7682A">
        <w:rPr>
          <w:rFonts w:hint="eastAsia"/>
        </w:rPr>
        <w:t>條單股</w:t>
      </w:r>
      <w:proofErr w:type="gramEnd"/>
      <w:r>
        <w:t>DNA</w:t>
      </w:r>
      <w:r w:rsidR="00D85C1E" w:rsidRPr="00C7682A">
        <w:rPr>
          <w:rFonts w:hint="eastAsia"/>
        </w:rPr>
        <w:t>複製為</w:t>
      </w:r>
      <w:r w:rsidR="00D85C1E" w:rsidRPr="00C7682A">
        <w:t>RNA</w:t>
      </w:r>
      <w:r w:rsidR="00D85C1E" w:rsidRPr="00C7682A">
        <w:rPr>
          <w:rFonts w:hint="eastAsia"/>
        </w:rPr>
        <w:t>，再根據</w:t>
      </w:r>
      <w:proofErr w:type="gramStart"/>
      <w:r w:rsidR="00D85C1E" w:rsidRPr="00C7682A">
        <w:rPr>
          <w:rFonts w:hint="eastAsia"/>
        </w:rPr>
        <w:t>該單股</w:t>
      </w:r>
      <w:proofErr w:type="gramEnd"/>
      <w:r>
        <w:t>RNA</w:t>
      </w:r>
      <w:r w:rsidR="00D85C1E" w:rsidRPr="00C7682A">
        <w:rPr>
          <w:rFonts w:hint="eastAsia"/>
        </w:rPr>
        <w:t>複製出與原本相同</w:t>
      </w:r>
      <w:proofErr w:type="gramStart"/>
      <w:r w:rsidR="00D85C1E" w:rsidRPr="00C7682A">
        <w:rPr>
          <w:rFonts w:hint="eastAsia"/>
        </w:rPr>
        <w:t>的單股</w:t>
      </w:r>
      <w:proofErr w:type="gramEnd"/>
      <w:r w:rsidR="00D85C1E" w:rsidRPr="00C7682A">
        <w:t>DNA</w:t>
      </w:r>
    </w:p>
    <w:p w14:paraId="3270C882" w14:textId="77777777" w:rsidR="00D85C1E" w:rsidRPr="00C7682A" w:rsidRDefault="00F51E40" w:rsidP="00C7682A">
      <w:pPr>
        <w:pStyle w:val="Afa"/>
        <w:ind w:left="722" w:hangingChars="150" w:hanging="361"/>
      </w:pPr>
      <w:r>
        <w:rPr>
          <w:rFonts w:hint="eastAsia"/>
        </w:rPr>
        <w:t>(E)</w:t>
      </w:r>
      <w:r w:rsidR="00D85C1E" w:rsidRPr="00C7682A">
        <w:rPr>
          <w:rFonts w:hint="eastAsia"/>
        </w:rPr>
        <w:t>將雙股</w:t>
      </w:r>
      <w:r w:rsidR="00C7682A">
        <w:t>DNA</w:t>
      </w:r>
      <w:r w:rsidR="00D85C1E" w:rsidRPr="00C7682A">
        <w:rPr>
          <w:rFonts w:hint="eastAsia"/>
        </w:rPr>
        <w:t>展開複製為</w:t>
      </w:r>
      <w:r w:rsidR="00C7682A">
        <w:t>DNA-RNA</w:t>
      </w:r>
      <w:r w:rsidR="00D85C1E" w:rsidRPr="00C7682A">
        <w:rPr>
          <w:rFonts w:hint="eastAsia"/>
        </w:rPr>
        <w:t>雙股模式，以</w:t>
      </w:r>
      <w:r w:rsidR="00C7682A">
        <w:t>DNA-RNA</w:t>
      </w:r>
      <w:r w:rsidR="00D85C1E" w:rsidRPr="00C7682A">
        <w:rPr>
          <w:rFonts w:hint="eastAsia"/>
        </w:rPr>
        <w:t>雙股模式遺傳給下</w:t>
      </w:r>
      <w:r w:rsidR="00C7682A">
        <w:rPr>
          <w:rFonts w:hint="eastAsia"/>
        </w:rPr>
        <w:t>一代</w:t>
      </w:r>
    </w:p>
    <w:p w14:paraId="2BC8E5EA" w14:textId="77777777" w:rsidR="00D85C1E" w:rsidRPr="00C7682A" w:rsidRDefault="00356C40" w:rsidP="00C7682A">
      <w:pPr>
        <w:pStyle w:val="ad"/>
      </w:pPr>
      <w:r>
        <w:rPr>
          <w:rFonts w:hint="eastAsia"/>
        </w:rPr>
        <w:t>4.</w:t>
      </w:r>
      <w:r>
        <w:rPr>
          <w:rFonts w:hint="eastAsia"/>
        </w:rPr>
        <w:tab/>
      </w:r>
      <w:r w:rsidR="00D85C1E" w:rsidRPr="00C7682A">
        <w:rPr>
          <w:rFonts w:hint="eastAsia"/>
        </w:rPr>
        <w:t>透過比對解剖構造可作為演化的證據，以下相關敘述何者正確？</w:t>
      </w:r>
    </w:p>
    <w:p w14:paraId="55290ECF" w14:textId="77777777" w:rsidR="00D85C1E" w:rsidRPr="00C7682A" w:rsidRDefault="00356C40" w:rsidP="00356C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鯊魚的胸鰭與青蛙的前肢屬於同源構造</w:t>
      </w:r>
      <w:r w:rsidR="00F51E40">
        <w:br/>
      </w:r>
      <w:r w:rsidRPr="002D5728">
        <w:t>(B)</w:t>
      </w:r>
      <w:r w:rsidR="00D85C1E" w:rsidRPr="00C7682A">
        <w:rPr>
          <w:rFonts w:hint="eastAsia"/>
        </w:rPr>
        <w:t>昆蟲與蝙蝠皆有用翅膀，可作為演化的證據</w:t>
      </w:r>
      <w:r w:rsidR="00F51E40">
        <w:br/>
      </w:r>
      <w:r w:rsidRPr="002D5728">
        <w:t>(C)</w:t>
      </w:r>
      <w:r w:rsidR="00D85C1E" w:rsidRPr="00C7682A">
        <w:rPr>
          <w:rFonts w:hint="eastAsia"/>
        </w:rPr>
        <w:t>鳥類的翅與人類的手屬於同源構造</w:t>
      </w:r>
      <w:r w:rsidR="00F51E40">
        <w:br/>
      </w:r>
      <w:r w:rsidRPr="002D5728">
        <w:t>(D)</w:t>
      </w:r>
      <w:r w:rsidR="00D85C1E" w:rsidRPr="00C7682A">
        <w:rPr>
          <w:rFonts w:hint="eastAsia"/>
        </w:rPr>
        <w:t>若有解剖構造作為演化證據，則不須收集其他的證據</w:t>
      </w:r>
      <w:r w:rsidR="00F51E40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只有現生的生物可比較其解剖構造作為演化證據</w:t>
      </w:r>
    </w:p>
    <w:p w14:paraId="2329FC02" w14:textId="77777777" w:rsidR="00D85C1E" w:rsidRPr="00C7682A" w:rsidRDefault="00356C40" w:rsidP="00C7682A">
      <w:pPr>
        <w:pStyle w:val="ad"/>
      </w:pPr>
      <w:r>
        <w:rPr>
          <w:rFonts w:hint="eastAsia"/>
        </w:rPr>
        <w:t>5.</w:t>
      </w:r>
      <w:r>
        <w:rPr>
          <w:rFonts w:hint="eastAsia"/>
        </w:rPr>
        <w:tab/>
      </w:r>
      <w:r w:rsidR="00D85C1E" w:rsidRPr="00C7682A">
        <w:rPr>
          <w:rFonts w:hint="eastAsia"/>
        </w:rPr>
        <w:t>某微生物研究所正在研究某一種病毒，他們可能會觀察到哪些現象？（應選</w:t>
      </w:r>
      <w:r>
        <w:t>2</w:t>
      </w:r>
      <w:r w:rsidR="00D85C1E" w:rsidRPr="00C7682A">
        <w:rPr>
          <w:rFonts w:hint="eastAsia"/>
        </w:rPr>
        <w:t>項）</w:t>
      </w:r>
    </w:p>
    <w:p w14:paraId="1CB5A648" w14:textId="77777777" w:rsidR="00356C40" w:rsidRDefault="00356C40" w:rsidP="00F51E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進行有絲分裂時，</w:t>
      </w:r>
      <w:proofErr w:type="gramStart"/>
      <w:r w:rsidR="00D85C1E" w:rsidRPr="00C7682A">
        <w:rPr>
          <w:rFonts w:hint="eastAsia"/>
        </w:rPr>
        <w:t>染色質聚縮成</w:t>
      </w:r>
      <w:proofErr w:type="gramEnd"/>
      <w:r w:rsidR="00D85C1E" w:rsidRPr="00C7682A">
        <w:rPr>
          <w:rFonts w:hint="eastAsia"/>
        </w:rPr>
        <w:t>染色體的過程</w:t>
      </w:r>
      <w:r w:rsidR="00F51E40">
        <w:br/>
      </w:r>
      <w:r w:rsidRPr="002D5728">
        <w:t>(B)</w:t>
      </w:r>
      <w:r w:rsidR="00D85C1E" w:rsidRPr="00C7682A">
        <w:rPr>
          <w:rFonts w:hint="eastAsia"/>
        </w:rPr>
        <w:t>感染細菌後，開始複製核酸，增殖出大量病毒</w:t>
      </w:r>
      <w:r w:rsidR="00F51E40">
        <w:br/>
      </w:r>
      <w:r w:rsidRPr="002D5728">
        <w:t>(C)</w:t>
      </w:r>
      <w:r w:rsidR="00D85C1E" w:rsidRPr="00C7682A">
        <w:rPr>
          <w:rFonts w:hint="eastAsia"/>
        </w:rPr>
        <w:t>轉錄與轉譯過程皆在其細胞質中進行</w:t>
      </w:r>
      <w:r w:rsidR="00F51E40">
        <w:br/>
      </w:r>
      <w:r w:rsidRPr="002D5728">
        <w:t>(D)</w:t>
      </w:r>
      <w:r w:rsidR="00D85C1E" w:rsidRPr="00C7682A">
        <w:rPr>
          <w:rFonts w:hint="eastAsia"/>
        </w:rPr>
        <w:t>個體的體內不含</w:t>
      </w:r>
      <w:r w:rsidR="00D85C1E" w:rsidRPr="00C7682A">
        <w:t>DNA</w:t>
      </w:r>
      <w:r w:rsidR="00D85C1E" w:rsidRPr="00C7682A">
        <w:rPr>
          <w:rFonts w:hint="eastAsia"/>
        </w:rPr>
        <w:t>，遺傳物質為</w:t>
      </w:r>
      <w:r w:rsidR="00D85C1E" w:rsidRPr="00C7682A">
        <w:t>RNA</w:t>
      </w:r>
      <w:r w:rsidR="00F51E40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可寄生動物細胞與植物細胞等真核細胞</w:t>
      </w:r>
      <w:r>
        <w:br w:type="page"/>
      </w:r>
    </w:p>
    <w:p w14:paraId="7FB8CB8E" w14:textId="77777777" w:rsidR="00D85C1E" w:rsidRPr="00C7682A" w:rsidRDefault="00356C40" w:rsidP="00C7682A">
      <w:pPr>
        <w:pStyle w:val="ad"/>
      </w:pPr>
      <w:r>
        <w:rPr>
          <w:rFonts w:hint="eastAsia"/>
        </w:rPr>
        <w:lastRenderedPageBreak/>
        <w:t>6.</w:t>
      </w:r>
      <w:r>
        <w:rPr>
          <w:rFonts w:hint="eastAsia"/>
        </w:rPr>
        <w:tab/>
      </w:r>
      <w:r w:rsidR="00D85C1E" w:rsidRPr="00C7682A">
        <w:rPr>
          <w:rFonts w:hint="eastAsia"/>
        </w:rPr>
        <w:t>某生發現家中</w:t>
      </w:r>
      <w:r>
        <w:rPr>
          <w:rFonts w:hint="eastAsia"/>
          <w:noProof/>
        </w:rPr>
        <w:drawing>
          <wp:anchor distT="0" distB="0" distL="114300" distR="114300" simplePos="0" relativeHeight="251673088" behindDoc="0" locked="0" layoutInCell="1" allowOverlap="1" wp14:anchorId="4DD84D5D" wp14:editId="7E1CBC40">
            <wp:simplePos x="1883410" y="749935"/>
            <wp:positionH relativeFrom="column">
              <wp:align>right</wp:align>
            </wp:positionH>
            <wp:positionV relativeFrom="paragraph">
              <wp:posOffset>28575</wp:posOffset>
            </wp:positionV>
            <wp:extent cx="1684800" cy="21348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6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5C1E" w:rsidRPr="00C7682A">
        <w:rPr>
          <w:rFonts w:hint="eastAsia"/>
        </w:rPr>
        <w:t>有一</w:t>
      </w:r>
      <w:proofErr w:type="gramStart"/>
      <w:r w:rsidR="00D85C1E" w:rsidRPr="00C7682A">
        <w:rPr>
          <w:rFonts w:hint="eastAsia"/>
        </w:rPr>
        <w:t>蟻巢</w:t>
      </w:r>
      <w:proofErr w:type="gramEnd"/>
      <w:r w:rsidR="00D85C1E" w:rsidRPr="00C7682A">
        <w:rPr>
          <w:rFonts w:hint="eastAsia"/>
        </w:rPr>
        <w:t>，上網查該</w:t>
      </w:r>
      <w:proofErr w:type="gramStart"/>
      <w:r w:rsidR="00D85C1E" w:rsidRPr="00C7682A">
        <w:rPr>
          <w:rFonts w:hint="eastAsia"/>
        </w:rPr>
        <w:t>種螞蟻</w:t>
      </w:r>
      <w:proofErr w:type="gramEnd"/>
      <w:r w:rsidR="00D85C1E" w:rsidRPr="00C7682A">
        <w:rPr>
          <w:rFonts w:hint="eastAsia"/>
        </w:rPr>
        <w:t>的資料時，得知螞蟻族群中的蟻</w:t>
      </w:r>
      <w:proofErr w:type="gramStart"/>
      <w:r w:rsidR="00D85C1E" w:rsidRPr="00C7682A">
        <w:rPr>
          <w:rFonts w:hint="eastAsia"/>
        </w:rPr>
        <w:t>后</w:t>
      </w:r>
      <w:proofErr w:type="gramEnd"/>
      <w:r w:rsidR="00D85C1E" w:rsidRPr="00C7682A">
        <w:rPr>
          <w:rFonts w:hint="eastAsia"/>
        </w:rPr>
        <w:t>，其體細胞染色體數為</w:t>
      </w:r>
      <w:r w:rsidR="00D85C1E" w:rsidRPr="00C7682A"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 w:rsidR="00D85C1E" w:rsidRPr="00C7682A">
        <w:rPr>
          <w:rFonts w:hint="eastAsia"/>
        </w:rPr>
        <w:t>，其染色分體數量（</w:t>
      </w:r>
      <w:r>
        <w:t>DNA</w:t>
      </w:r>
      <w:r w:rsidR="00D85C1E" w:rsidRPr="00C7682A">
        <w:rPr>
          <w:rFonts w:hint="eastAsia"/>
        </w:rPr>
        <w:t>含量）以</w:t>
      </w:r>
      <w:r>
        <w:t>8a</w:t>
      </w:r>
      <w:r w:rsidR="00D85C1E" w:rsidRPr="00C7682A">
        <w:rPr>
          <w:rFonts w:hint="eastAsia"/>
        </w:rPr>
        <w:t>表示，故可表示成：</w:t>
      </w:r>
      <w:r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>
        <w:rPr>
          <w:rFonts w:hint="eastAsia"/>
        </w:rPr>
        <w:t>(</w:t>
      </w:r>
      <w:r w:rsidR="00D85C1E" w:rsidRPr="00C7682A">
        <w:t>8a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</w:t>
      </w:r>
      <w:proofErr w:type="gramStart"/>
      <w:r w:rsidR="00D85C1E" w:rsidRPr="00C7682A">
        <w:rPr>
          <w:rFonts w:hint="eastAsia"/>
        </w:rPr>
        <w:t>且雌蟻的</w:t>
      </w:r>
      <w:proofErr w:type="gramEnd"/>
      <w:r w:rsidR="00D85C1E" w:rsidRPr="00C7682A">
        <w:rPr>
          <w:rFonts w:hint="eastAsia"/>
        </w:rPr>
        <w:t>染色體為雙套，而</w:t>
      </w:r>
      <w:proofErr w:type="gramStart"/>
      <w:r w:rsidR="00D85C1E" w:rsidRPr="00C7682A">
        <w:rPr>
          <w:rFonts w:hint="eastAsia"/>
        </w:rPr>
        <w:t>雄蟻的染色體</w:t>
      </w:r>
      <w:proofErr w:type="gramEnd"/>
      <w:r w:rsidR="00D85C1E" w:rsidRPr="00C7682A">
        <w:rPr>
          <w:rFonts w:hint="eastAsia"/>
        </w:rPr>
        <w:t>為單套，常見的工蟻是不具生殖能力</w:t>
      </w:r>
      <w:proofErr w:type="gramStart"/>
      <w:r w:rsidR="00D85C1E" w:rsidRPr="00C7682A">
        <w:rPr>
          <w:rFonts w:hint="eastAsia"/>
        </w:rPr>
        <w:t>的雌蟻</w:t>
      </w:r>
      <w:proofErr w:type="gramEnd"/>
      <w:r w:rsidR="00D85C1E" w:rsidRPr="00C7682A">
        <w:rPr>
          <w:rFonts w:hint="eastAsia"/>
        </w:rPr>
        <w:t>。附圖為此</w:t>
      </w:r>
      <w:proofErr w:type="gramStart"/>
      <w:r w:rsidR="00D85C1E" w:rsidRPr="00C7682A">
        <w:rPr>
          <w:rFonts w:hint="eastAsia"/>
        </w:rPr>
        <w:t>種螞蟻</w:t>
      </w:r>
      <w:proofErr w:type="gramEnd"/>
      <w:r w:rsidR="00D85C1E" w:rsidRPr="00C7682A">
        <w:rPr>
          <w:rFonts w:hint="eastAsia"/>
        </w:rPr>
        <w:t>甲與乙兩種不同類型的細胞，其</w:t>
      </w:r>
      <w:r w:rsidR="00D85C1E" w:rsidRPr="00C7682A">
        <w:t xml:space="preserve">DNA </w:t>
      </w:r>
      <w:r w:rsidR="00D85C1E" w:rsidRPr="00C7682A">
        <w:rPr>
          <w:rFonts w:hint="eastAsia"/>
        </w:rPr>
        <w:t>質量於各細胞週期階段中變化。</w:t>
      </w:r>
      <w:proofErr w:type="gramStart"/>
      <w:r w:rsidR="00D85C1E" w:rsidRPr="00C7682A">
        <w:rPr>
          <w:rFonts w:hint="eastAsia"/>
        </w:rPr>
        <w:t>某生抓了</w:t>
      </w:r>
      <w:proofErr w:type="gramEnd"/>
      <w:r w:rsidR="00D85C1E" w:rsidRPr="00C7682A">
        <w:rPr>
          <w:rFonts w:hint="eastAsia"/>
        </w:rPr>
        <w:t>幾隻個體，取出部分組織以顯微鏡觀察細胞的染色體狀態，</w:t>
      </w:r>
      <w:proofErr w:type="gramStart"/>
      <w:r w:rsidR="00D85C1E" w:rsidRPr="00C7682A">
        <w:rPr>
          <w:rFonts w:hint="eastAsia"/>
        </w:rPr>
        <w:t>則某生</w:t>
      </w:r>
      <w:proofErr w:type="gramEnd"/>
      <w:r w:rsidR="00D85C1E" w:rsidRPr="00C7682A">
        <w:rPr>
          <w:rFonts w:hint="eastAsia"/>
        </w:rPr>
        <w:t>可能發現以下哪些現象？（應選</w:t>
      </w:r>
      <w:r>
        <w:t>3</w:t>
      </w:r>
      <w:r w:rsidR="00D85C1E" w:rsidRPr="00C7682A">
        <w:rPr>
          <w:rFonts w:hint="eastAsia"/>
        </w:rPr>
        <w:t>項）</w:t>
      </w:r>
    </w:p>
    <w:p w14:paraId="6F65F7A6" w14:textId="77777777" w:rsidR="00D85C1E" w:rsidRPr="00C7682A" w:rsidRDefault="00356C40" w:rsidP="00356C40">
      <w:pPr>
        <w:pStyle w:val="Afa"/>
        <w:ind w:left="361"/>
      </w:pPr>
      <w:r w:rsidRPr="002D5728">
        <w:t>(A)</w:t>
      </w:r>
      <w:r w:rsidR="00D85C1E" w:rsidRPr="00C7682A">
        <w:rPr>
          <w:rFonts w:hint="eastAsia"/>
        </w:rPr>
        <w:t>蟻</w:t>
      </w:r>
      <w:proofErr w:type="gramStart"/>
      <w:r w:rsidR="00D85C1E" w:rsidRPr="00C7682A">
        <w:rPr>
          <w:rFonts w:hint="eastAsia"/>
        </w:rPr>
        <w:t>后</w:t>
      </w:r>
      <w:proofErr w:type="gramEnd"/>
      <w:r w:rsidR="00D85C1E" w:rsidRPr="00C7682A">
        <w:rPr>
          <w:rFonts w:hint="eastAsia"/>
        </w:rPr>
        <w:t>身上可發現甲細胞與乙細胞兩種細胞類型</w:t>
      </w:r>
      <w:r>
        <w:br/>
      </w:r>
      <w:r w:rsidRPr="002D5728">
        <w:t>(B)</w:t>
      </w:r>
      <w:r w:rsidR="00D85C1E" w:rsidRPr="00C7682A">
        <w:rPr>
          <w:rFonts w:hint="eastAsia"/>
        </w:rPr>
        <w:t>工蟻的某一細胞染色體狀態為</w:t>
      </w:r>
      <w:r>
        <w:t>2n</w:t>
      </w:r>
      <w:r w:rsidR="00D85C1E" w:rsidRPr="00C7682A">
        <w:rPr>
          <w:rFonts w:hint="eastAsia"/>
        </w:rPr>
        <w:t>＝</w:t>
      </w:r>
      <w:r w:rsidR="00D85C1E" w:rsidRPr="00C7682A">
        <w:t>8</w:t>
      </w:r>
      <w:r>
        <w:rPr>
          <w:rFonts w:hint="eastAsia"/>
        </w:rPr>
        <w:t>(</w:t>
      </w:r>
      <w:r w:rsidR="00D85C1E" w:rsidRPr="00C7682A">
        <w:t>16a</w:t>
      </w:r>
      <w:r>
        <w:rPr>
          <w:rFonts w:hint="eastAsia"/>
        </w:rPr>
        <w:t>)</w:t>
      </w:r>
      <w:r w:rsidR="00D85C1E" w:rsidRPr="00C7682A">
        <w:rPr>
          <w:rFonts w:hint="eastAsia"/>
        </w:rPr>
        <w:t>，代表該細胞處於</w:t>
      </w:r>
      <w:r>
        <w:t>C</w:t>
      </w:r>
      <w:r w:rsidR="00D85C1E" w:rsidRPr="00C7682A">
        <w:rPr>
          <w:rFonts w:hint="eastAsia"/>
        </w:rPr>
        <w:t>階段</w:t>
      </w:r>
      <w:r w:rsidR="00F51E40">
        <w:br/>
      </w:r>
      <w:r w:rsidRPr="002D5728">
        <w:t>(C)</w:t>
      </w:r>
      <w:r w:rsidR="00D85C1E" w:rsidRPr="00C7682A">
        <w:rPr>
          <w:rFonts w:hint="eastAsia"/>
        </w:rPr>
        <w:t>雄蟻身上只有乙細胞的細胞週期變化，</w:t>
      </w:r>
      <w:proofErr w:type="gramStart"/>
      <w:r w:rsidR="00D85C1E" w:rsidRPr="00C7682A">
        <w:rPr>
          <w:rFonts w:hint="eastAsia"/>
        </w:rPr>
        <w:t>而無甲細胞</w:t>
      </w:r>
      <w:proofErr w:type="gramEnd"/>
      <w:r w:rsidR="00D85C1E" w:rsidRPr="00C7682A">
        <w:rPr>
          <w:rFonts w:hint="eastAsia"/>
        </w:rPr>
        <w:t>的類型</w:t>
      </w:r>
      <w:r w:rsidR="00F51E40">
        <w:br/>
      </w:r>
      <w:r w:rsidRPr="002D5728">
        <w:t>(D)</w:t>
      </w:r>
      <w:proofErr w:type="gramStart"/>
      <w:r w:rsidR="00D85C1E" w:rsidRPr="00C7682A">
        <w:rPr>
          <w:rFonts w:hint="eastAsia"/>
        </w:rPr>
        <w:t>雄蟻的精</w:t>
      </w:r>
      <w:proofErr w:type="gramEnd"/>
      <w:r w:rsidR="00D85C1E" w:rsidRPr="00C7682A">
        <w:rPr>
          <w:rFonts w:hint="eastAsia"/>
        </w:rPr>
        <w:t>原細胞產生精子的過程，屬於甲細胞的類型</w:t>
      </w:r>
      <w:r w:rsidR="00F51E40">
        <w:br/>
      </w:r>
      <w:r>
        <w:rPr>
          <w:rFonts w:hint="eastAsia"/>
        </w:rPr>
        <w:t>(E)</w:t>
      </w:r>
      <w:r w:rsidR="00D85C1E" w:rsidRPr="00C7682A">
        <w:rPr>
          <w:rFonts w:hint="eastAsia"/>
        </w:rPr>
        <w:t>蟻</w:t>
      </w:r>
      <w:proofErr w:type="gramStart"/>
      <w:r w:rsidR="00D85C1E" w:rsidRPr="00C7682A">
        <w:rPr>
          <w:rFonts w:hint="eastAsia"/>
        </w:rPr>
        <w:t>后的卵原細胞</w:t>
      </w:r>
      <w:proofErr w:type="gramEnd"/>
      <w:r w:rsidR="00D85C1E" w:rsidRPr="00C7682A">
        <w:rPr>
          <w:rFonts w:hint="eastAsia"/>
        </w:rPr>
        <w:t>產生卵的過程，屬於甲細胞的類型</w:t>
      </w:r>
    </w:p>
    <w:p w14:paraId="35DA9F41" w14:textId="77777777" w:rsidR="00FC5D08" w:rsidRPr="00C7682A" w:rsidRDefault="00356C40" w:rsidP="00C7682A">
      <w:pPr>
        <w:pStyle w:val="ad"/>
      </w:pPr>
      <w:r>
        <w:rPr>
          <w:rFonts w:hint="eastAsia"/>
        </w:rPr>
        <w:t>7.</w:t>
      </w:r>
      <w:r>
        <w:rPr>
          <w:rFonts w:hint="eastAsia"/>
        </w:rPr>
        <w:tab/>
      </w:r>
      <w:proofErr w:type="gramStart"/>
      <w:r w:rsidR="00FC5D08" w:rsidRPr="00C7682A">
        <w:rPr>
          <w:rFonts w:hint="eastAsia"/>
        </w:rPr>
        <w:t>某生查到</w:t>
      </w:r>
      <w:proofErr w:type="gramEnd"/>
      <w:r w:rsidR="00FC5D08" w:rsidRPr="00C7682A">
        <w:rPr>
          <w:rFonts w:hint="eastAsia"/>
        </w:rPr>
        <w:t>某一核苷酸的分子</w:t>
      </w:r>
      <w:r w:rsidR="00AA5E9F">
        <w:rPr>
          <w:rFonts w:hint="eastAsia"/>
          <w:noProof/>
        </w:rPr>
        <w:drawing>
          <wp:anchor distT="0" distB="0" distL="114300" distR="114300" simplePos="0" relativeHeight="251674112" behindDoc="0" locked="0" layoutInCell="1" allowOverlap="1" wp14:anchorId="2F6EF0CA" wp14:editId="4E1853DE">
            <wp:simplePos x="2781935" y="6963410"/>
            <wp:positionH relativeFrom="column">
              <wp:align>right</wp:align>
            </wp:positionH>
            <wp:positionV relativeFrom="paragraph">
              <wp:posOffset>25400</wp:posOffset>
            </wp:positionV>
            <wp:extent cx="1980000" cy="885600"/>
            <wp:effectExtent l="0" t="0" r="1270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7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88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結構圖，其中五碳醣的五個碳原子以黑圓點表示，並編號</w:t>
      </w:r>
      <w:r w:rsidR="00FC5D08" w:rsidRPr="00C7682A">
        <w:t>1</w:t>
      </w:r>
      <w:r>
        <w:t>～</w:t>
      </w:r>
      <w:r w:rsidR="00FC5D08" w:rsidRPr="00C7682A">
        <w:t>5</w:t>
      </w:r>
      <w:r w:rsidR="00FC5D08" w:rsidRPr="00C7682A">
        <w:rPr>
          <w:rFonts w:hint="eastAsia"/>
        </w:rPr>
        <w:t>（如附圖）。他想判斷此分子是</w:t>
      </w:r>
      <w:r>
        <w:t>DNA</w:t>
      </w:r>
      <w:r w:rsidR="00FC5D08" w:rsidRPr="00C7682A">
        <w:rPr>
          <w:rFonts w:hint="eastAsia"/>
        </w:rPr>
        <w:t>還是</w:t>
      </w:r>
      <w:r>
        <w:t>RNA</w:t>
      </w:r>
      <w:r w:rsidR="00FC5D08" w:rsidRPr="00C7682A">
        <w:rPr>
          <w:rFonts w:hint="eastAsia"/>
        </w:rPr>
        <w:t>的組成單元，老師建議他可由五碳</w:t>
      </w:r>
      <w:proofErr w:type="gramStart"/>
      <w:r w:rsidR="00FC5D08" w:rsidRPr="00C7682A">
        <w:rPr>
          <w:rFonts w:hint="eastAsia"/>
        </w:rPr>
        <w:t>醣的碳鏈</w:t>
      </w:r>
      <w:proofErr w:type="gramEnd"/>
      <w:r w:rsidR="00FC5D08" w:rsidRPr="00C7682A">
        <w:rPr>
          <w:rFonts w:hint="eastAsia"/>
        </w:rPr>
        <w:t>中，比較各個碳原子所連接的官能基，他可由</w:t>
      </w:r>
      <w:proofErr w:type="gramStart"/>
      <w:r w:rsidR="00FC5D08" w:rsidRPr="00C7682A">
        <w:rPr>
          <w:rFonts w:hint="eastAsia"/>
        </w:rPr>
        <w:t>哪些碳原子</w:t>
      </w:r>
      <w:proofErr w:type="gramEnd"/>
      <w:r w:rsidR="00FC5D08" w:rsidRPr="00C7682A">
        <w:rPr>
          <w:rFonts w:hint="eastAsia"/>
        </w:rPr>
        <w:t>所連接的官能基判斷</w:t>
      </w:r>
      <w:proofErr w:type="gramStart"/>
      <w:r w:rsidR="00FC5D08" w:rsidRPr="00C7682A">
        <w:rPr>
          <w:rFonts w:hint="eastAsia"/>
        </w:rPr>
        <w:t>出解答</w:t>
      </w:r>
      <w:proofErr w:type="gramEnd"/>
      <w:r w:rsidR="00FC5D08" w:rsidRPr="00C7682A">
        <w:rPr>
          <w:rFonts w:hint="eastAsia"/>
        </w:rPr>
        <w:t>？（應選</w:t>
      </w:r>
      <w:r>
        <w:t>2</w:t>
      </w:r>
      <w:r w:rsidR="00FC5D08" w:rsidRPr="00C7682A">
        <w:rPr>
          <w:rFonts w:hint="eastAsia"/>
        </w:rPr>
        <w:t>項）</w:t>
      </w:r>
      <w:r>
        <w:rPr>
          <w:rFonts w:hint="eastAsia"/>
        </w:rPr>
        <w:br/>
      </w:r>
      <w:r w:rsidRPr="002D5728">
        <w:t>(A)</w:t>
      </w:r>
      <w:proofErr w:type="gramStart"/>
      <w:r>
        <w:t>1</w:t>
      </w:r>
      <w:r w:rsidR="00FC5D08" w:rsidRPr="00C7682A">
        <w:rPr>
          <w:rFonts w:hint="eastAsia"/>
        </w:rPr>
        <w:t>號碳</w:t>
      </w:r>
      <w:proofErr w:type="gramEnd"/>
      <w:r>
        <w:t xml:space="preserve">　</w:t>
      </w:r>
      <w:r w:rsidRPr="002D5728">
        <w:t>(B)</w:t>
      </w:r>
      <w:proofErr w:type="gramStart"/>
      <w:r>
        <w:t>2</w:t>
      </w:r>
      <w:r w:rsidR="00FC5D08" w:rsidRPr="00C7682A">
        <w:rPr>
          <w:rFonts w:hint="eastAsia"/>
        </w:rPr>
        <w:t>號碳</w:t>
      </w:r>
      <w:proofErr w:type="gramEnd"/>
      <w:r>
        <w:t xml:space="preserve">　</w:t>
      </w:r>
      <w:r w:rsidRPr="002D5728">
        <w:t>(C)</w:t>
      </w:r>
      <w:proofErr w:type="gramStart"/>
      <w:r>
        <w:t>3</w:t>
      </w:r>
      <w:r w:rsidR="00FC5D08" w:rsidRPr="00C7682A">
        <w:rPr>
          <w:rFonts w:hint="eastAsia"/>
        </w:rPr>
        <w:t>號碳</w:t>
      </w:r>
      <w:proofErr w:type="gramEnd"/>
      <w:r>
        <w:t xml:space="preserve">　</w:t>
      </w:r>
      <w:r w:rsidRPr="002D5728">
        <w:t>(D)</w:t>
      </w:r>
      <w:proofErr w:type="gramStart"/>
      <w:r>
        <w:t>4</w:t>
      </w:r>
      <w:r w:rsidR="00FC5D08" w:rsidRPr="00C7682A">
        <w:rPr>
          <w:rFonts w:hint="eastAsia"/>
        </w:rPr>
        <w:t>號碳</w:t>
      </w:r>
      <w:proofErr w:type="gramEnd"/>
      <w:r>
        <w:t xml:space="preserve">　</w:t>
      </w:r>
      <w:r>
        <w:rPr>
          <w:rFonts w:hint="eastAsia"/>
        </w:rPr>
        <w:t>(E)</w:t>
      </w:r>
      <w:r>
        <w:t>5</w:t>
      </w:r>
      <w:r w:rsidR="00FC5D08" w:rsidRPr="00C7682A">
        <w:rPr>
          <w:rFonts w:hint="eastAsia"/>
        </w:rPr>
        <w:t>號碳</w:t>
      </w:r>
    </w:p>
    <w:p w14:paraId="1F1C5582" w14:textId="77777777" w:rsidR="00FC5D08" w:rsidRPr="00C7682A" w:rsidRDefault="00AA5E9F" w:rsidP="00C7682A">
      <w:pPr>
        <w:pStyle w:val="ad"/>
      </w:pPr>
      <w:r>
        <w:rPr>
          <w:rFonts w:hint="eastAsia"/>
        </w:rPr>
        <w:t>8.</w:t>
      </w:r>
      <w:r>
        <w:rPr>
          <w:rFonts w:hint="eastAsia"/>
        </w:rPr>
        <w:tab/>
      </w:r>
      <w:r w:rsidR="00FC5D08" w:rsidRPr="00C7682A">
        <w:rPr>
          <w:rFonts w:hint="eastAsia"/>
        </w:rPr>
        <w:t>下列哪組選項中的構造</w:t>
      </w:r>
      <w:r w:rsidR="00FC5D08" w:rsidRPr="00AA5E9F">
        <w:rPr>
          <w:rStyle w:val="-"/>
          <w:rFonts w:hint="eastAsia"/>
          <w:u w:val="single"/>
        </w:rPr>
        <w:t>不是</w:t>
      </w:r>
      <w:r w:rsidR="00FC5D08" w:rsidRPr="00C7682A">
        <w:rPr>
          <w:rFonts w:hint="eastAsia"/>
        </w:rPr>
        <w:t>同源器官？</w:t>
      </w:r>
    </w:p>
    <w:p w14:paraId="1D092E5A" w14:textId="77777777" w:rsidR="00FC5D08" w:rsidRPr="00C7682A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蝶與蛾的翅膀</w:t>
      </w:r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蝙蝠</w:t>
      </w:r>
      <w:proofErr w:type="gramStart"/>
      <w:r w:rsidR="00FC5D08" w:rsidRPr="00C7682A">
        <w:rPr>
          <w:rFonts w:hint="eastAsia"/>
        </w:rPr>
        <w:t>的翼與甲蟲</w:t>
      </w:r>
      <w:proofErr w:type="gramEnd"/>
      <w:r w:rsidR="00FC5D08" w:rsidRPr="00C7682A">
        <w:rPr>
          <w:rFonts w:hint="eastAsia"/>
        </w:rPr>
        <w:t>的翅膀</w:t>
      </w:r>
      <w:r>
        <w:rPr>
          <w:rFonts w:hint="eastAsia"/>
        </w:rPr>
        <w:t xml:space="preserve">  </w:t>
      </w:r>
      <w:r w:rsidRPr="002D5728">
        <w:t>(C)</w:t>
      </w:r>
      <w:r w:rsidR="00FC5D08" w:rsidRPr="00C7682A">
        <w:rPr>
          <w:rFonts w:hint="eastAsia"/>
        </w:rPr>
        <w:t>青蛙與雞的心臟</w:t>
      </w:r>
      <w:r>
        <w:rPr>
          <w:rFonts w:hint="eastAsia"/>
        </w:rPr>
        <w:t xml:space="preserve">  </w:t>
      </w:r>
      <w:r w:rsidRPr="002D5728">
        <w:t>(D)</w:t>
      </w:r>
      <w:r w:rsidR="00FC5D08" w:rsidRPr="00C7682A">
        <w:rPr>
          <w:rFonts w:hint="eastAsia"/>
        </w:rPr>
        <w:t>蝙蝠</w:t>
      </w:r>
      <w:proofErr w:type="gramStart"/>
      <w:r w:rsidR="00FC5D08" w:rsidRPr="00C7682A">
        <w:rPr>
          <w:rFonts w:hint="eastAsia"/>
        </w:rPr>
        <w:t>的翼與人</w:t>
      </w:r>
      <w:proofErr w:type="gramEnd"/>
      <w:r w:rsidR="00FC5D08" w:rsidRPr="00C7682A">
        <w:rPr>
          <w:rFonts w:hint="eastAsia"/>
        </w:rPr>
        <w:t>的手臂</w:t>
      </w:r>
      <w:r>
        <w:rPr>
          <w:rFonts w:hint="eastAsia"/>
        </w:rPr>
        <w:t xml:space="preserve">  (E)</w:t>
      </w:r>
      <w:r>
        <w:rPr>
          <w:rFonts w:hint="eastAsia"/>
        </w:rPr>
        <w:t>青蛙與蜥蜴的眼睛</w:t>
      </w:r>
    </w:p>
    <w:p w14:paraId="0443E92C" w14:textId="77777777" w:rsidR="00AA5E9F" w:rsidRPr="00AA5E9F" w:rsidRDefault="00AA5E9F" w:rsidP="00C7682A">
      <w:pPr>
        <w:pStyle w:val="ad"/>
        <w:rPr>
          <w:u w:val="single"/>
        </w:rPr>
      </w:pPr>
      <w:r>
        <w:rPr>
          <w:rFonts w:hint="eastAsia"/>
          <w:u w:val="single"/>
        </w:rPr>
        <w:t>9</w:t>
      </w:r>
      <w:r w:rsidRPr="000C799A">
        <w:rPr>
          <w:rFonts w:hint="eastAsia"/>
          <w:u w:val="single"/>
        </w:rPr>
        <w:t>～</w:t>
      </w:r>
      <w:r>
        <w:rPr>
          <w:rFonts w:hint="eastAsia"/>
          <w:u w:val="single"/>
        </w:rPr>
        <w:t>10</w:t>
      </w:r>
      <w:proofErr w:type="gramStart"/>
      <w:r w:rsidRPr="000C799A">
        <w:rPr>
          <w:rFonts w:hint="eastAsia"/>
          <w:u w:val="single"/>
        </w:rPr>
        <w:t>題為題</w:t>
      </w:r>
      <w:proofErr w:type="gramEnd"/>
      <w:r w:rsidRPr="000C799A">
        <w:rPr>
          <w:rFonts w:hint="eastAsia"/>
          <w:u w:val="single"/>
        </w:rPr>
        <w:t>組</w:t>
      </w:r>
    </w:p>
    <w:tbl>
      <w:tblPr>
        <w:tblpPr w:leftFromText="181" w:rightFromText="181" w:vertAnchor="text" w:tblpX="6465" w:tblpY="11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3"/>
        <w:gridCol w:w="2422"/>
      </w:tblGrid>
      <w:tr w:rsidR="00AA5E9F" w14:paraId="4183A292" w14:textId="77777777" w:rsidTr="00042B1C">
        <w:tc>
          <w:tcPr>
            <w:tcW w:w="853" w:type="dxa"/>
          </w:tcPr>
          <w:p w14:paraId="3C54F27C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代號</w:t>
            </w:r>
          </w:p>
        </w:tc>
        <w:tc>
          <w:tcPr>
            <w:tcW w:w="2422" w:type="dxa"/>
          </w:tcPr>
          <w:p w14:paraId="21E74D0D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步驟說明</w:t>
            </w:r>
          </w:p>
        </w:tc>
      </w:tr>
      <w:tr w:rsidR="00AA5E9F" w14:paraId="219248DF" w14:textId="77777777" w:rsidTr="00042B1C">
        <w:tc>
          <w:tcPr>
            <w:tcW w:w="853" w:type="dxa"/>
          </w:tcPr>
          <w:p w14:paraId="72009360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甲</w:t>
            </w:r>
          </w:p>
        </w:tc>
        <w:tc>
          <w:tcPr>
            <w:tcW w:w="2422" w:type="dxa"/>
          </w:tcPr>
          <w:p w14:paraId="1B22D000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以機器攪拌、打碎</w:t>
            </w:r>
          </w:p>
        </w:tc>
      </w:tr>
      <w:tr w:rsidR="00AA5E9F" w14:paraId="05C46B96" w14:textId="77777777" w:rsidTr="00042B1C">
        <w:tc>
          <w:tcPr>
            <w:tcW w:w="853" w:type="dxa"/>
          </w:tcPr>
          <w:p w14:paraId="040267AF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乙</w:t>
            </w:r>
          </w:p>
        </w:tc>
        <w:tc>
          <w:tcPr>
            <w:tcW w:w="2422" w:type="dxa"/>
          </w:tcPr>
          <w:p w14:paraId="6B5061CA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酒精</w:t>
            </w:r>
          </w:p>
        </w:tc>
      </w:tr>
      <w:tr w:rsidR="00AA5E9F" w14:paraId="2E26CA48" w14:textId="77777777" w:rsidTr="00042B1C">
        <w:tc>
          <w:tcPr>
            <w:tcW w:w="853" w:type="dxa"/>
          </w:tcPr>
          <w:p w14:paraId="5B600DDE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丙</w:t>
            </w:r>
          </w:p>
        </w:tc>
        <w:tc>
          <w:tcPr>
            <w:tcW w:w="2422" w:type="dxa"/>
          </w:tcPr>
          <w:p w14:paraId="0F00D638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蛋白質分解酵素</w:t>
            </w:r>
          </w:p>
        </w:tc>
      </w:tr>
      <w:tr w:rsidR="00AA5E9F" w14:paraId="2C29397A" w14:textId="77777777" w:rsidTr="00042B1C">
        <w:tc>
          <w:tcPr>
            <w:tcW w:w="853" w:type="dxa"/>
          </w:tcPr>
          <w:p w14:paraId="212AFEE1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丁</w:t>
            </w:r>
          </w:p>
        </w:tc>
        <w:tc>
          <w:tcPr>
            <w:tcW w:w="2422" w:type="dxa"/>
          </w:tcPr>
          <w:p w14:paraId="0980C599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濃食鹽水</w:t>
            </w:r>
          </w:p>
        </w:tc>
      </w:tr>
      <w:tr w:rsidR="00AA5E9F" w14:paraId="1EF6F1F8" w14:textId="77777777" w:rsidTr="00042B1C">
        <w:tc>
          <w:tcPr>
            <w:tcW w:w="853" w:type="dxa"/>
          </w:tcPr>
          <w:p w14:paraId="448ECE51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>
              <w:rPr>
                <w:rFonts w:hint="eastAsia"/>
                <w:lang w:eastAsia="zh-HK"/>
              </w:rPr>
              <w:t>戊</w:t>
            </w:r>
          </w:p>
        </w:tc>
        <w:tc>
          <w:tcPr>
            <w:tcW w:w="2422" w:type="dxa"/>
          </w:tcPr>
          <w:p w14:paraId="358DE0D4" w14:textId="77777777" w:rsidR="00AA5E9F" w:rsidRDefault="00AA5E9F" w:rsidP="00AA5E9F">
            <w:pPr>
              <w:pStyle w:val="Afa"/>
              <w:snapToGrid w:val="0"/>
              <w:ind w:leftChars="0" w:left="0"/>
              <w:jc w:val="center"/>
            </w:pPr>
            <w:r w:rsidRPr="00C7682A">
              <w:rPr>
                <w:rFonts w:hint="eastAsia"/>
              </w:rPr>
              <w:t>加入</w:t>
            </w:r>
            <w:proofErr w:type="gramStart"/>
            <w:r w:rsidRPr="00C7682A">
              <w:rPr>
                <w:rFonts w:hint="eastAsia"/>
              </w:rPr>
              <w:t>清潔液</w:t>
            </w:r>
            <w:proofErr w:type="gramEnd"/>
          </w:p>
        </w:tc>
      </w:tr>
    </w:tbl>
    <w:p w14:paraId="02AD7F7B" w14:textId="77777777" w:rsidR="00FC5D08" w:rsidRPr="00C7682A" w:rsidRDefault="00AA5E9F" w:rsidP="00C7682A">
      <w:pPr>
        <w:pStyle w:val="ad"/>
      </w:pPr>
      <w:r>
        <w:rPr>
          <w:rFonts w:hint="eastAsia"/>
        </w:rPr>
        <w:t>9.</w:t>
      </w:r>
      <w:r>
        <w:rPr>
          <w:rFonts w:hint="eastAsia"/>
        </w:rPr>
        <w:tab/>
      </w:r>
      <w:r w:rsidR="00FC5D08" w:rsidRPr="00C7682A">
        <w:rPr>
          <w:rFonts w:hint="eastAsia"/>
        </w:rPr>
        <w:t>若想分析某種細菌的</w:t>
      </w:r>
      <w:r w:rsidR="00FC5D08" w:rsidRPr="00C7682A">
        <w:t xml:space="preserve">DNA </w:t>
      </w:r>
      <w:r w:rsidR="00FC5D08" w:rsidRPr="00C7682A">
        <w:rPr>
          <w:rFonts w:hint="eastAsia"/>
        </w:rPr>
        <w:t>序列，需先取得其</w:t>
      </w:r>
      <w:r w:rsidR="00FC5D08" w:rsidRPr="00C7682A">
        <w:t>DNA</w:t>
      </w:r>
      <w:r w:rsidR="00FC5D08" w:rsidRPr="00C7682A">
        <w:rPr>
          <w:rFonts w:hint="eastAsia"/>
        </w:rPr>
        <w:t>，以下為粗萃取細菌</w:t>
      </w:r>
      <w:r w:rsidR="00FC5D08" w:rsidRPr="00C7682A">
        <w:t xml:space="preserve">DNA </w:t>
      </w:r>
      <w:r w:rsidR="00FC5D08" w:rsidRPr="00C7682A">
        <w:rPr>
          <w:rFonts w:hint="eastAsia"/>
        </w:rPr>
        <w:t>各項操作步驟，何者為最合理的步驟順序？</w:t>
      </w:r>
    </w:p>
    <w:p w14:paraId="550030A1" w14:textId="77777777" w:rsidR="00AA5E9F" w:rsidRDefault="00AA5E9F" w:rsidP="00AA5E9F">
      <w:pPr>
        <w:pStyle w:val="Afa"/>
        <w:ind w:left="361"/>
      </w:pPr>
      <w:r w:rsidRPr="002D5728">
        <w:t>(A)</w:t>
      </w:r>
      <w:proofErr w:type="gramStart"/>
      <w:r w:rsidR="00FC5D08" w:rsidRPr="00C7682A">
        <w:rPr>
          <w:rFonts w:hint="eastAsia"/>
        </w:rPr>
        <w:t>甲戊丁丙乙</w:t>
      </w:r>
      <w:proofErr w:type="gramEnd"/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丁丙乙</w:t>
      </w:r>
      <w:proofErr w:type="gramStart"/>
      <w:r w:rsidR="00FC5D08" w:rsidRPr="00C7682A">
        <w:rPr>
          <w:rFonts w:hint="eastAsia"/>
        </w:rPr>
        <w:t>甲戊</w:t>
      </w:r>
      <w:proofErr w:type="gramEnd"/>
      <w:r>
        <w:rPr>
          <w:rFonts w:hint="eastAsia"/>
        </w:rPr>
        <w:t xml:space="preserve">  </w:t>
      </w:r>
      <w:r w:rsidRPr="002D5728">
        <w:t>(C)</w:t>
      </w:r>
      <w:r w:rsidR="00FC5D08" w:rsidRPr="00C7682A">
        <w:rPr>
          <w:rFonts w:hint="eastAsia"/>
        </w:rPr>
        <w:t>甲乙</w:t>
      </w:r>
      <w:proofErr w:type="gramStart"/>
      <w:r w:rsidR="00FC5D08" w:rsidRPr="00C7682A">
        <w:rPr>
          <w:rFonts w:hint="eastAsia"/>
        </w:rPr>
        <w:t>丙丁戊</w:t>
      </w:r>
      <w:proofErr w:type="gramEnd"/>
      <w:r>
        <w:br/>
      </w:r>
      <w:r w:rsidRPr="002D5728">
        <w:t>(D)</w:t>
      </w:r>
      <w:r w:rsidR="00FC5D08" w:rsidRPr="00C7682A">
        <w:rPr>
          <w:rFonts w:hint="eastAsia"/>
        </w:rPr>
        <w:t>丙乙</w:t>
      </w:r>
      <w:proofErr w:type="gramStart"/>
      <w:r w:rsidR="00FC5D08" w:rsidRPr="00C7682A">
        <w:rPr>
          <w:rFonts w:hint="eastAsia"/>
        </w:rPr>
        <w:t>甲戊</w:t>
      </w:r>
      <w:proofErr w:type="gramEnd"/>
      <w:r w:rsidR="00FC5D08" w:rsidRPr="00C7682A">
        <w:rPr>
          <w:rFonts w:hint="eastAsia"/>
        </w:rPr>
        <w:t>丁</w:t>
      </w:r>
      <w:r>
        <w:rPr>
          <w:rFonts w:hint="eastAsia"/>
        </w:rPr>
        <w:t xml:space="preserve">  (E)</w:t>
      </w:r>
      <w:proofErr w:type="gramStart"/>
      <w:r w:rsidR="00FC5D08" w:rsidRPr="00C7682A">
        <w:rPr>
          <w:rFonts w:hint="eastAsia"/>
        </w:rPr>
        <w:t>甲丙乙戊</w:t>
      </w:r>
      <w:proofErr w:type="gramEnd"/>
      <w:r w:rsidR="00FC5D08" w:rsidRPr="00C7682A">
        <w:rPr>
          <w:rFonts w:hint="eastAsia"/>
        </w:rPr>
        <w:t>丁</w:t>
      </w:r>
    </w:p>
    <w:p w14:paraId="03566B02" w14:textId="77777777" w:rsidR="00FC5D08" w:rsidRPr="00C7682A" w:rsidRDefault="00AA5E9F" w:rsidP="00C7682A">
      <w:pPr>
        <w:pStyle w:val="ad"/>
      </w:pPr>
      <w:r>
        <w:t>10.</w:t>
      </w:r>
      <w:r>
        <w:rPr>
          <w:rFonts w:hint="eastAsia"/>
        </w:rPr>
        <w:tab/>
      </w:r>
      <w:r w:rsidR="00FC5D08" w:rsidRPr="00C7682A">
        <w:rPr>
          <w:rFonts w:hint="eastAsia"/>
        </w:rPr>
        <w:t>承上題，粗萃取</w:t>
      </w:r>
      <w:r w:rsidR="00FC5D08" w:rsidRPr="00C7682A">
        <w:t xml:space="preserve">DNA </w:t>
      </w:r>
      <w:r w:rsidR="00FC5D08" w:rsidRPr="00C7682A">
        <w:rPr>
          <w:rFonts w:hint="eastAsia"/>
        </w:rPr>
        <w:t>的步驟中，加入</w:t>
      </w:r>
      <w:proofErr w:type="gramStart"/>
      <w:r w:rsidR="00FC5D08" w:rsidRPr="00C7682A">
        <w:rPr>
          <w:rFonts w:hint="eastAsia"/>
        </w:rPr>
        <w:t>清潔液</w:t>
      </w:r>
      <w:proofErr w:type="gramEnd"/>
      <w:r w:rsidR="00FC5D08" w:rsidRPr="00C7682A">
        <w:rPr>
          <w:rFonts w:hint="eastAsia"/>
        </w:rPr>
        <w:t>的目的為何？</w:t>
      </w:r>
    </w:p>
    <w:p w14:paraId="2553E007" w14:textId="77777777" w:rsidR="00FC5D08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破壞細胞膜</w:t>
      </w:r>
      <w:r w:rsidR="00FC5D08" w:rsidRPr="00C7682A">
        <w:t xml:space="preserve"> </w:t>
      </w:r>
      <w:r>
        <w:rPr>
          <w:rFonts w:hint="eastAsia"/>
        </w:rPr>
        <w:t xml:space="preserve"> </w:t>
      </w:r>
      <w:r w:rsidRPr="002D5728">
        <w:t>(B)</w:t>
      </w:r>
      <w:r w:rsidR="00FC5D08" w:rsidRPr="00C7682A">
        <w:rPr>
          <w:rFonts w:hint="eastAsia"/>
        </w:rPr>
        <w:t>使</w:t>
      </w:r>
      <w:r>
        <w:t>DNA</w:t>
      </w:r>
      <w:r w:rsidR="00FC5D08" w:rsidRPr="00C7682A">
        <w:rPr>
          <w:rFonts w:hint="eastAsia"/>
        </w:rPr>
        <w:t>溶解</w:t>
      </w:r>
      <w:r w:rsidR="00FC5D08" w:rsidRPr="00C7682A">
        <w:t xml:space="preserve"> </w:t>
      </w:r>
      <w:r>
        <w:rPr>
          <w:rFonts w:hint="eastAsia"/>
        </w:rPr>
        <w:t xml:space="preserve"> </w:t>
      </w:r>
      <w:r w:rsidRPr="002D5728">
        <w:t>(C)</w:t>
      </w:r>
      <w:r w:rsidR="00FC5D08" w:rsidRPr="00C7682A">
        <w:rPr>
          <w:rFonts w:hint="eastAsia"/>
        </w:rPr>
        <w:t>分解</w:t>
      </w:r>
      <w:r w:rsidR="00FC5D08" w:rsidRPr="00C7682A">
        <w:t>RNA</w:t>
      </w:r>
      <w:r>
        <w:rPr>
          <w:rFonts w:hint="eastAsia"/>
        </w:rPr>
        <w:t xml:space="preserve">  </w:t>
      </w:r>
      <w:r w:rsidRPr="002D5728">
        <w:t>(D)</w:t>
      </w:r>
      <w:r w:rsidR="00FC5D08" w:rsidRPr="00C7682A">
        <w:rPr>
          <w:rFonts w:hint="eastAsia"/>
        </w:rPr>
        <w:t>分解蛋白質</w:t>
      </w:r>
      <w:r w:rsidR="00FC5D08" w:rsidRPr="00C7682A">
        <w:t xml:space="preserve"> </w:t>
      </w:r>
      <w:r>
        <w:rPr>
          <w:rFonts w:hint="eastAsia"/>
        </w:rPr>
        <w:t xml:space="preserve"> (E)</w:t>
      </w:r>
      <w:r w:rsidR="00FC5D08" w:rsidRPr="00C7682A">
        <w:rPr>
          <w:rFonts w:hint="eastAsia"/>
        </w:rPr>
        <w:t>使</w:t>
      </w:r>
      <w:r>
        <w:t>DNA</w:t>
      </w:r>
      <w:r w:rsidR="00FC5D08" w:rsidRPr="00C7682A">
        <w:rPr>
          <w:rFonts w:hint="eastAsia"/>
        </w:rPr>
        <w:t>析出</w:t>
      </w:r>
    </w:p>
    <w:p w14:paraId="1DC63E24" w14:textId="77777777" w:rsidR="00FC5D08" w:rsidRPr="00C7682A" w:rsidRDefault="00AA5E9F" w:rsidP="00C7682A">
      <w:pPr>
        <w:pStyle w:val="ad"/>
      </w:pPr>
      <w:r>
        <w:rPr>
          <w:rFonts w:hint="eastAsia"/>
        </w:rPr>
        <w:t>11.</w:t>
      </w:r>
      <w:r>
        <w:rPr>
          <w:rFonts w:hint="eastAsia"/>
        </w:rPr>
        <w:tab/>
      </w:r>
      <w:r w:rsidR="00FC5D08" w:rsidRPr="00C7682A">
        <w:rPr>
          <w:rFonts w:hint="eastAsia"/>
        </w:rPr>
        <w:t>病毒可表現出生命現象，但卻無法與真細菌、古細菌與真核生物放入同一親緣關係樹中，以致無法</w:t>
      </w:r>
      <w:proofErr w:type="gramStart"/>
      <w:r w:rsidR="00FC5D08" w:rsidRPr="00C7682A">
        <w:rPr>
          <w:rFonts w:hint="eastAsia"/>
        </w:rPr>
        <w:t>釐</w:t>
      </w:r>
      <w:proofErr w:type="gramEnd"/>
      <w:r w:rsidR="00FC5D08" w:rsidRPr="00C7682A">
        <w:rPr>
          <w:rFonts w:hint="eastAsia"/>
        </w:rPr>
        <w:t>清病毒與其他三者之間的親緣關係。請問病毒不易放入親緣關係樹中的原因有以下哪些？（應選</w:t>
      </w:r>
      <w:r>
        <w:t>2</w:t>
      </w:r>
      <w:r w:rsidR="00FC5D08" w:rsidRPr="00C7682A">
        <w:rPr>
          <w:rFonts w:hint="eastAsia"/>
        </w:rPr>
        <w:t>項）</w:t>
      </w:r>
    </w:p>
    <w:p w14:paraId="594ABD7F" w14:textId="77777777" w:rsidR="00FC5D08" w:rsidRPr="00C7682A" w:rsidRDefault="00AA5E9F" w:rsidP="00AA5E9F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病毒為絕對寄生，需於活細胞內進行繁殖</w:t>
      </w:r>
      <w:r>
        <w:rPr>
          <w:rFonts w:hint="eastAsia"/>
        </w:rPr>
        <w:t xml:space="preserve">  </w:t>
      </w:r>
      <w:r w:rsidRPr="002D5728">
        <w:t>(B)</w:t>
      </w:r>
      <w:r w:rsidR="00FC5D08" w:rsidRPr="00C7682A">
        <w:rPr>
          <w:rFonts w:hint="eastAsia"/>
        </w:rPr>
        <w:t>可感染原核與真核細胞，常為其他生物的病原體</w:t>
      </w:r>
      <w:r>
        <w:rPr>
          <w:rFonts w:hint="eastAsia"/>
        </w:rPr>
        <w:t xml:space="preserve">  </w:t>
      </w:r>
      <w:r w:rsidRPr="002D5728">
        <w:t>(C)</w:t>
      </w:r>
      <w:r w:rsidR="00FC5D08" w:rsidRPr="00C7682A">
        <w:rPr>
          <w:rFonts w:hint="eastAsia"/>
        </w:rPr>
        <w:t>不確定或未找到病毒的共同祖先</w:t>
      </w:r>
      <w:r>
        <w:rPr>
          <w:rFonts w:hint="eastAsia"/>
        </w:rPr>
        <w:t xml:space="preserve">  </w:t>
      </w:r>
      <w:r w:rsidRPr="002D5728">
        <w:t>(D)</w:t>
      </w:r>
      <w:r w:rsidR="00FC5D08" w:rsidRPr="00C7682A">
        <w:rPr>
          <w:rFonts w:hint="eastAsia"/>
        </w:rPr>
        <w:t>遺傳物質可能是</w:t>
      </w:r>
      <w:r>
        <w:t>DNA</w:t>
      </w:r>
      <w:r w:rsidR="00FC5D08" w:rsidRPr="00C7682A">
        <w:rPr>
          <w:rFonts w:hint="eastAsia"/>
        </w:rPr>
        <w:t>或</w:t>
      </w:r>
      <w:r w:rsidR="00FC5D08" w:rsidRPr="00C7682A">
        <w:t>RNA</w:t>
      </w:r>
      <w:r>
        <w:br/>
      </w:r>
      <w:r>
        <w:rPr>
          <w:rFonts w:hint="eastAsia"/>
        </w:rPr>
        <w:t>(E)</w:t>
      </w:r>
      <w:r w:rsidR="00FC5D08" w:rsidRPr="00C7682A">
        <w:rPr>
          <w:rFonts w:hint="eastAsia"/>
        </w:rPr>
        <w:t>不確定或未找到病毒與其他生物的共同祖先</w:t>
      </w:r>
    </w:p>
    <w:p w14:paraId="2354A9D9" w14:textId="77777777" w:rsidR="00625ED6" w:rsidRDefault="00625ED6">
      <w:pPr>
        <w:widowControl/>
        <w:jc w:val="left"/>
        <w:rPr>
          <w:color w:val="FF0000"/>
        </w:rPr>
      </w:pPr>
      <w:r>
        <w:br w:type="page"/>
      </w:r>
    </w:p>
    <w:p w14:paraId="0204B537" w14:textId="77777777" w:rsidR="00FC5D08" w:rsidRDefault="00501534" w:rsidP="00C7682A">
      <w:pPr>
        <w:pStyle w:val="ad"/>
      </w:pPr>
      <w:r>
        <w:rPr>
          <w:rFonts w:hint="eastAsia"/>
        </w:rPr>
        <w:lastRenderedPageBreak/>
        <w:t>12.</w:t>
      </w:r>
      <w:r>
        <w:rPr>
          <w:rFonts w:hint="eastAsia"/>
        </w:rPr>
        <w:tab/>
      </w:r>
      <w:r w:rsidR="00FC5D08" w:rsidRPr="00C7682A">
        <w:rPr>
          <w:rFonts w:hint="eastAsia"/>
        </w:rPr>
        <w:t>生物可以執行不同的呼吸作用，下列生物或細胞與它們呼吸作用之比較，何者正確？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8"/>
        <w:gridCol w:w="1904"/>
        <w:gridCol w:w="1274"/>
        <w:gridCol w:w="1441"/>
        <w:gridCol w:w="1960"/>
        <w:gridCol w:w="1932"/>
      </w:tblGrid>
      <w:tr w:rsidR="00501534" w14:paraId="617FDAB0" w14:textId="77777777" w:rsidTr="00042B1C">
        <w:tc>
          <w:tcPr>
            <w:tcW w:w="728" w:type="dxa"/>
          </w:tcPr>
          <w:p w14:paraId="09A8A81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選項</w:t>
            </w:r>
          </w:p>
        </w:tc>
        <w:tc>
          <w:tcPr>
            <w:tcW w:w="1904" w:type="dxa"/>
          </w:tcPr>
          <w:p w14:paraId="26465607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生物／細胞類型</w:t>
            </w:r>
          </w:p>
        </w:tc>
        <w:tc>
          <w:tcPr>
            <w:tcW w:w="1274" w:type="dxa"/>
          </w:tcPr>
          <w:p w14:paraId="735F0DD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氧氣狀況</w:t>
            </w:r>
          </w:p>
        </w:tc>
        <w:tc>
          <w:tcPr>
            <w:tcW w:w="1441" w:type="dxa"/>
          </w:tcPr>
          <w:p w14:paraId="20A2003A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執行的代謝</w:t>
            </w:r>
          </w:p>
        </w:tc>
        <w:tc>
          <w:tcPr>
            <w:tcW w:w="1960" w:type="dxa"/>
          </w:tcPr>
          <w:p w14:paraId="01EF8585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執行的位置</w:t>
            </w:r>
          </w:p>
        </w:tc>
        <w:tc>
          <w:tcPr>
            <w:tcW w:w="1932" w:type="dxa"/>
          </w:tcPr>
          <w:p w14:paraId="5CE1E7A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產出的物質</w:t>
            </w:r>
          </w:p>
        </w:tc>
      </w:tr>
      <w:tr w:rsidR="00501534" w14:paraId="5EFF5CA8" w14:textId="77777777" w:rsidTr="00042B1C">
        <w:tc>
          <w:tcPr>
            <w:tcW w:w="728" w:type="dxa"/>
          </w:tcPr>
          <w:p w14:paraId="00F5828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A)</w:t>
            </w:r>
          </w:p>
        </w:tc>
        <w:tc>
          <w:tcPr>
            <w:tcW w:w="1904" w:type="dxa"/>
          </w:tcPr>
          <w:p w14:paraId="659E5BA6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動物肌肉</w:t>
            </w:r>
          </w:p>
        </w:tc>
        <w:tc>
          <w:tcPr>
            <w:tcW w:w="1274" w:type="dxa"/>
          </w:tcPr>
          <w:p w14:paraId="072ED5E3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2AD0179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發酵</w:t>
            </w:r>
          </w:p>
        </w:tc>
        <w:tc>
          <w:tcPr>
            <w:tcW w:w="1960" w:type="dxa"/>
          </w:tcPr>
          <w:p w14:paraId="0C25E98E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proofErr w:type="gramStart"/>
            <w:r w:rsidRPr="00C7682A">
              <w:rPr>
                <w:rFonts w:hint="eastAsia"/>
              </w:rPr>
              <w:t>粒線體</w:t>
            </w:r>
            <w:proofErr w:type="gramEnd"/>
          </w:p>
        </w:tc>
        <w:tc>
          <w:tcPr>
            <w:tcW w:w="1932" w:type="dxa"/>
          </w:tcPr>
          <w:p w14:paraId="257D9D1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</w:t>
            </w:r>
          </w:p>
        </w:tc>
      </w:tr>
      <w:tr w:rsidR="00501534" w14:paraId="48260693" w14:textId="77777777" w:rsidTr="00042B1C">
        <w:tc>
          <w:tcPr>
            <w:tcW w:w="728" w:type="dxa"/>
          </w:tcPr>
          <w:p w14:paraId="05927DD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B)</w:t>
            </w:r>
          </w:p>
        </w:tc>
        <w:tc>
          <w:tcPr>
            <w:tcW w:w="1904" w:type="dxa"/>
          </w:tcPr>
          <w:p w14:paraId="5FF153CD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神經細胞</w:t>
            </w:r>
          </w:p>
        </w:tc>
        <w:tc>
          <w:tcPr>
            <w:tcW w:w="1274" w:type="dxa"/>
          </w:tcPr>
          <w:p w14:paraId="4828C50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充滿氧氣</w:t>
            </w:r>
          </w:p>
        </w:tc>
        <w:tc>
          <w:tcPr>
            <w:tcW w:w="1441" w:type="dxa"/>
          </w:tcPr>
          <w:p w14:paraId="5F1A6F8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有氧呼吸</w:t>
            </w:r>
          </w:p>
        </w:tc>
        <w:tc>
          <w:tcPr>
            <w:tcW w:w="1960" w:type="dxa"/>
          </w:tcPr>
          <w:p w14:paraId="1436A3A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＋</w:t>
            </w:r>
            <w:proofErr w:type="gramStart"/>
            <w:r w:rsidRPr="00C7682A">
              <w:rPr>
                <w:rFonts w:hint="eastAsia"/>
              </w:rPr>
              <w:t>粒線體</w:t>
            </w:r>
            <w:proofErr w:type="gramEnd"/>
          </w:p>
        </w:tc>
        <w:tc>
          <w:tcPr>
            <w:tcW w:w="1932" w:type="dxa"/>
          </w:tcPr>
          <w:p w14:paraId="0F3039CC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二氧化碳、水</w:t>
            </w:r>
          </w:p>
        </w:tc>
      </w:tr>
      <w:tr w:rsidR="00501534" w14:paraId="3ECEF0C7" w14:textId="77777777" w:rsidTr="00042B1C">
        <w:tc>
          <w:tcPr>
            <w:tcW w:w="728" w:type="dxa"/>
          </w:tcPr>
          <w:p w14:paraId="75D70978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C)</w:t>
            </w:r>
          </w:p>
        </w:tc>
        <w:tc>
          <w:tcPr>
            <w:tcW w:w="1904" w:type="dxa"/>
          </w:tcPr>
          <w:p w14:paraId="55933927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酵母菌</w:t>
            </w:r>
          </w:p>
        </w:tc>
        <w:tc>
          <w:tcPr>
            <w:tcW w:w="1274" w:type="dxa"/>
          </w:tcPr>
          <w:p w14:paraId="0C04710D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充滿氧氣</w:t>
            </w:r>
          </w:p>
        </w:tc>
        <w:tc>
          <w:tcPr>
            <w:tcW w:w="1441" w:type="dxa"/>
          </w:tcPr>
          <w:p w14:paraId="2171B81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發酵</w:t>
            </w:r>
          </w:p>
        </w:tc>
        <w:tc>
          <w:tcPr>
            <w:tcW w:w="1960" w:type="dxa"/>
          </w:tcPr>
          <w:p w14:paraId="22AF54CC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</w:t>
            </w:r>
          </w:p>
        </w:tc>
        <w:tc>
          <w:tcPr>
            <w:tcW w:w="1932" w:type="dxa"/>
          </w:tcPr>
          <w:p w14:paraId="3B54C9C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、二氧化碳</w:t>
            </w:r>
          </w:p>
        </w:tc>
      </w:tr>
      <w:tr w:rsidR="00501534" w14:paraId="57498490" w14:textId="77777777" w:rsidTr="00042B1C">
        <w:tc>
          <w:tcPr>
            <w:tcW w:w="728" w:type="dxa"/>
          </w:tcPr>
          <w:p w14:paraId="23F7CF52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2D5728">
              <w:t>(D)</w:t>
            </w:r>
          </w:p>
        </w:tc>
        <w:tc>
          <w:tcPr>
            <w:tcW w:w="1904" w:type="dxa"/>
          </w:tcPr>
          <w:p w14:paraId="74D94C23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菌</w:t>
            </w:r>
          </w:p>
        </w:tc>
        <w:tc>
          <w:tcPr>
            <w:tcW w:w="1274" w:type="dxa"/>
          </w:tcPr>
          <w:p w14:paraId="4F4AC244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020B85BF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發酵</w:t>
            </w:r>
          </w:p>
        </w:tc>
        <w:tc>
          <w:tcPr>
            <w:tcW w:w="1960" w:type="dxa"/>
          </w:tcPr>
          <w:p w14:paraId="0F16981A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＋</w:t>
            </w:r>
            <w:proofErr w:type="gramStart"/>
            <w:r w:rsidRPr="00C7682A">
              <w:rPr>
                <w:rFonts w:hint="eastAsia"/>
              </w:rPr>
              <w:t>粒線體</w:t>
            </w:r>
            <w:proofErr w:type="gramEnd"/>
          </w:p>
        </w:tc>
        <w:tc>
          <w:tcPr>
            <w:tcW w:w="1932" w:type="dxa"/>
          </w:tcPr>
          <w:p w14:paraId="70D5DB43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、氧氣</w:t>
            </w:r>
          </w:p>
        </w:tc>
      </w:tr>
      <w:tr w:rsidR="00501534" w14:paraId="23CB487F" w14:textId="77777777" w:rsidTr="00042B1C">
        <w:tc>
          <w:tcPr>
            <w:tcW w:w="728" w:type="dxa"/>
          </w:tcPr>
          <w:p w14:paraId="3A6F5F74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>
              <w:rPr>
                <w:rFonts w:hint="eastAsia"/>
              </w:rPr>
              <w:t>(E)</w:t>
            </w:r>
          </w:p>
        </w:tc>
        <w:tc>
          <w:tcPr>
            <w:tcW w:w="1904" w:type="dxa"/>
          </w:tcPr>
          <w:p w14:paraId="5DADC87E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植物細胞</w:t>
            </w:r>
          </w:p>
        </w:tc>
        <w:tc>
          <w:tcPr>
            <w:tcW w:w="1274" w:type="dxa"/>
          </w:tcPr>
          <w:p w14:paraId="6EF1846E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缺氧</w:t>
            </w:r>
          </w:p>
        </w:tc>
        <w:tc>
          <w:tcPr>
            <w:tcW w:w="1441" w:type="dxa"/>
          </w:tcPr>
          <w:p w14:paraId="42725710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乳酸發酵</w:t>
            </w:r>
          </w:p>
        </w:tc>
        <w:tc>
          <w:tcPr>
            <w:tcW w:w="1960" w:type="dxa"/>
          </w:tcPr>
          <w:p w14:paraId="3782D841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細胞質</w:t>
            </w:r>
          </w:p>
        </w:tc>
        <w:tc>
          <w:tcPr>
            <w:tcW w:w="1932" w:type="dxa"/>
          </w:tcPr>
          <w:p w14:paraId="31AF0E7B" w14:textId="77777777" w:rsidR="00501534" w:rsidRDefault="00501534" w:rsidP="00501534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酒精、二氧化碳</w:t>
            </w:r>
          </w:p>
        </w:tc>
      </w:tr>
    </w:tbl>
    <w:p w14:paraId="48A8F260" w14:textId="77777777" w:rsidR="00FC5D08" w:rsidRPr="00C7682A" w:rsidRDefault="00501534" w:rsidP="00C7682A">
      <w:pPr>
        <w:pStyle w:val="ad"/>
      </w:pPr>
      <w:r>
        <w:rPr>
          <w:rFonts w:hint="eastAsia"/>
        </w:rPr>
        <w:t>13.</w:t>
      </w:r>
      <w:r>
        <w:rPr>
          <w:rFonts w:hint="eastAsia"/>
        </w:rPr>
        <w:tab/>
      </w:r>
      <w:r w:rsidR="00FC5D08" w:rsidRPr="00C7682A">
        <w:rPr>
          <w:rFonts w:hint="eastAsia"/>
        </w:rPr>
        <w:t>下列哪些組織適合用於觀察減數分裂過程？（應選</w:t>
      </w:r>
      <w:r>
        <w:t>2</w:t>
      </w:r>
      <w:r w:rsidR="00FC5D08" w:rsidRPr="00C7682A">
        <w:rPr>
          <w:rFonts w:hint="eastAsia"/>
        </w:rPr>
        <w:t>項）</w:t>
      </w:r>
    </w:p>
    <w:p w14:paraId="1467163C" w14:textId="77777777" w:rsidR="00FC5D08" w:rsidRPr="00C7682A" w:rsidRDefault="00501534" w:rsidP="00501534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發育中的雄蕊花藥</w:t>
      </w:r>
      <w:r w:rsidR="00F51E40">
        <w:br/>
      </w:r>
      <w:r w:rsidRPr="002D5728">
        <w:t>(B)</w:t>
      </w:r>
      <w:r w:rsidR="00FC5D08" w:rsidRPr="00C7682A">
        <w:rPr>
          <w:rFonts w:hint="eastAsia"/>
        </w:rPr>
        <w:t>發育中的雌蕊柱頭</w:t>
      </w:r>
      <w:r w:rsidR="00F51E40">
        <w:br/>
      </w:r>
      <w:r w:rsidRPr="002D5728">
        <w:t>(C)</w:t>
      </w:r>
      <w:r w:rsidR="00FC5D08" w:rsidRPr="00C7682A">
        <w:rPr>
          <w:rFonts w:hint="eastAsia"/>
        </w:rPr>
        <w:t>成長中的洋蔥根尖</w:t>
      </w:r>
      <w:r w:rsidR="00F51E40">
        <w:br/>
      </w:r>
      <w:r w:rsidRPr="002D5728">
        <w:t>(D)</w:t>
      </w:r>
      <w:r>
        <w:rPr>
          <w:rFonts w:hint="eastAsia"/>
        </w:rPr>
        <w:t>蝗蟲卵巢</w:t>
      </w:r>
    </w:p>
    <w:p w14:paraId="51CCA89A" w14:textId="77777777" w:rsidR="00FC5D08" w:rsidRPr="00C7682A" w:rsidRDefault="00501534" w:rsidP="00501534">
      <w:pPr>
        <w:pStyle w:val="Afa"/>
        <w:ind w:left="361"/>
      </w:pPr>
      <w:r>
        <w:rPr>
          <w:rFonts w:hint="eastAsia"/>
        </w:rPr>
        <w:t>(E)</w:t>
      </w:r>
      <w:r w:rsidR="00F82F84">
        <w:rPr>
          <w:rFonts w:hint="eastAsia"/>
        </w:rPr>
        <w:t>人類精液</w:t>
      </w:r>
    </w:p>
    <w:p w14:paraId="336D0D9D" w14:textId="77777777" w:rsidR="00FC5D08" w:rsidRPr="00C7682A" w:rsidRDefault="00501534" w:rsidP="00C7682A">
      <w:pPr>
        <w:pStyle w:val="ad"/>
      </w:pPr>
      <w:r>
        <w:rPr>
          <w:rFonts w:hint="eastAsia"/>
        </w:rPr>
        <w:t>14.</w:t>
      </w:r>
      <w:r>
        <w:rPr>
          <w:rFonts w:hint="eastAsia"/>
        </w:rPr>
        <w:tab/>
      </w:r>
      <w:r w:rsidR="00FC5D08" w:rsidRPr="00C7682A">
        <w:rPr>
          <w:rFonts w:hint="eastAsia"/>
        </w:rPr>
        <w:t>動物</w:t>
      </w:r>
      <w:r>
        <w:rPr>
          <w:rFonts w:hint="eastAsia"/>
          <w:noProof/>
        </w:rPr>
        <w:drawing>
          <wp:anchor distT="0" distB="0" distL="114300" distR="114300" simplePos="0" relativeHeight="251675136" behindDoc="0" locked="0" layoutInCell="1" allowOverlap="1" wp14:anchorId="1656475D" wp14:editId="06FC7ADA">
            <wp:simplePos x="1257935" y="757555"/>
            <wp:positionH relativeFrom="column">
              <wp:align>right</wp:align>
            </wp:positionH>
            <wp:positionV relativeFrom="paragraph">
              <wp:posOffset>39370</wp:posOffset>
            </wp:positionV>
            <wp:extent cx="1522800" cy="874800"/>
            <wp:effectExtent l="0" t="0" r="1270" b="1905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4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8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D08" w:rsidRPr="00C7682A">
        <w:rPr>
          <w:rFonts w:hint="eastAsia"/>
        </w:rPr>
        <w:t>學家根據比較解剖、分子生物學等證據重建三種現生哺乳類物種（甲、乙、丙）的親緣關係，結果如附圖。根據附圖判斷，下列推論哪些正確？（應選</w:t>
      </w:r>
      <w:r>
        <w:t>2</w:t>
      </w:r>
      <w:r w:rsidR="00FC5D08" w:rsidRPr="00C7682A">
        <w:rPr>
          <w:rFonts w:hint="eastAsia"/>
        </w:rPr>
        <w:t>項）</w:t>
      </w:r>
    </w:p>
    <w:p w14:paraId="79B00890" w14:textId="77777777" w:rsidR="00FC5D08" w:rsidRPr="00C7682A" w:rsidRDefault="00501534" w:rsidP="00501534">
      <w:pPr>
        <w:pStyle w:val="Afa"/>
        <w:ind w:left="361"/>
      </w:pPr>
      <w:r w:rsidRPr="002D5728">
        <w:t>(A)</w:t>
      </w:r>
      <w:r w:rsidR="00FC5D08" w:rsidRPr="00C7682A">
        <w:rPr>
          <w:rFonts w:hint="eastAsia"/>
        </w:rPr>
        <w:t>丙和乙的外形較相似，而和甲的外形差異較大</w:t>
      </w:r>
      <w:r w:rsidR="00F51E40">
        <w:br/>
      </w:r>
      <w:r w:rsidRPr="002D5728">
        <w:t>(B)</w:t>
      </w:r>
      <w:r w:rsidR="00FC5D08" w:rsidRPr="00C7682A">
        <w:rPr>
          <w:rFonts w:hint="eastAsia"/>
        </w:rPr>
        <w:t>乙和</w:t>
      </w:r>
      <w:proofErr w:type="gramStart"/>
      <w:r w:rsidR="00FC5D08" w:rsidRPr="00C7682A">
        <w:rPr>
          <w:rFonts w:hint="eastAsia"/>
        </w:rPr>
        <w:t>丙有</w:t>
      </w:r>
      <w:proofErr w:type="gramEnd"/>
      <w:r w:rsidR="00FC5D08" w:rsidRPr="00C7682A">
        <w:rPr>
          <w:rFonts w:hint="eastAsia"/>
        </w:rPr>
        <w:t>共同祖先，而和甲沒有共同祖先</w:t>
      </w:r>
      <w:r w:rsidR="00F51E40">
        <w:br/>
      </w:r>
      <w:r w:rsidRPr="002D5728">
        <w:t>(C)</w:t>
      </w:r>
      <w:r w:rsidR="00FC5D08" w:rsidRPr="00C7682A">
        <w:rPr>
          <w:rFonts w:hint="eastAsia"/>
        </w:rPr>
        <w:t>比較血紅素的胺基酸序列，乙和</w:t>
      </w:r>
      <w:proofErr w:type="gramStart"/>
      <w:r w:rsidR="00FC5D08" w:rsidRPr="00C7682A">
        <w:rPr>
          <w:rFonts w:hint="eastAsia"/>
        </w:rPr>
        <w:t>丙的</w:t>
      </w:r>
      <w:proofErr w:type="gramEnd"/>
      <w:r w:rsidR="00FC5D08" w:rsidRPr="00C7682A">
        <w:rPr>
          <w:rFonts w:hint="eastAsia"/>
        </w:rPr>
        <w:t>胺基酸序列差異應當較小，而和甲的差異較大</w:t>
      </w:r>
      <w:r w:rsidR="00F51E40">
        <w:br/>
      </w:r>
      <w:r w:rsidRPr="002D5728">
        <w:t>(D)</w:t>
      </w:r>
      <w:proofErr w:type="gramStart"/>
      <w:r w:rsidR="00FC5D08" w:rsidRPr="00C7682A">
        <w:rPr>
          <w:rFonts w:hint="eastAsia"/>
        </w:rPr>
        <w:t>丙由乙</w:t>
      </w:r>
      <w:proofErr w:type="gramEnd"/>
      <w:r w:rsidR="00FC5D08" w:rsidRPr="00C7682A">
        <w:rPr>
          <w:rFonts w:hint="eastAsia"/>
        </w:rPr>
        <w:t>演化而來，乙則由甲演化而來</w:t>
      </w:r>
      <w:r w:rsidR="00F51E40">
        <w:br/>
      </w:r>
      <w:r>
        <w:rPr>
          <w:rFonts w:hint="eastAsia"/>
        </w:rPr>
        <w:t>(E)</w:t>
      </w:r>
      <w:r>
        <w:rPr>
          <w:rFonts w:hint="eastAsia"/>
        </w:rPr>
        <w:t>如果再加上胚胎、生物地理證據，有可能會重建此親緣關係樹</w:t>
      </w:r>
    </w:p>
    <w:p w14:paraId="714575EB" w14:textId="77777777" w:rsidR="00FC5D08" w:rsidRPr="00C7682A" w:rsidRDefault="00501534" w:rsidP="00C7682A">
      <w:pPr>
        <w:pStyle w:val="ad"/>
      </w:pPr>
      <w:r>
        <w:rPr>
          <w:rFonts w:hint="eastAsia"/>
        </w:rPr>
        <w:t>15.</w:t>
      </w:r>
      <w:r>
        <w:rPr>
          <w:rFonts w:hint="eastAsia"/>
        </w:rPr>
        <w:tab/>
      </w:r>
      <w:r w:rsidR="00FC5D08" w:rsidRPr="00C7682A">
        <w:rPr>
          <w:rFonts w:hint="eastAsia"/>
        </w:rPr>
        <w:t>整理</w:t>
      </w:r>
      <w:proofErr w:type="gramStart"/>
      <w:r w:rsidR="00FC5D08" w:rsidRPr="00C7682A">
        <w:rPr>
          <w:rFonts w:hint="eastAsia"/>
        </w:rPr>
        <w:t>所有單性雜交</w:t>
      </w:r>
      <w:proofErr w:type="gramEnd"/>
      <w:r w:rsidR="00FC5D08" w:rsidRPr="00C7682A">
        <w:rPr>
          <w:rFonts w:hint="eastAsia"/>
        </w:rPr>
        <w:t>的配對情形會發現，只有</w:t>
      </w:r>
      <w:r w:rsidR="00FC5D08" w:rsidRPr="00501534">
        <w:rPr>
          <w:i/>
        </w:rPr>
        <w:t>Aa</w:t>
      </w:r>
      <w:r w:rsidR="00FC5D08" w:rsidRPr="00C7682A">
        <w:t xml:space="preserve"> </w:t>
      </w:r>
      <w: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Aa</w:t>
      </w:r>
      <w:proofErr w:type="spellEnd"/>
      <w:r w:rsidR="00FC5D08" w:rsidRPr="00C7682A">
        <w:rPr>
          <w:rFonts w:hint="eastAsia"/>
        </w:rPr>
        <w:t>與</w:t>
      </w:r>
      <w:r w:rsidR="00FC5D08" w:rsidRPr="00501534">
        <w:rPr>
          <w:i/>
        </w:rPr>
        <w:t>Aa</w:t>
      </w:r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aa</w:t>
      </w:r>
      <w:proofErr w:type="spellEnd"/>
      <w:r w:rsidR="00FC5D08" w:rsidRPr="00C7682A">
        <w:rPr>
          <w:rFonts w:hint="eastAsia"/>
        </w:rPr>
        <w:t>會出現兩種表徵，比例分別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>
        <w:t>1</w:t>
      </w:r>
      <w:r w:rsidR="00FC5D08" w:rsidRPr="00C7682A">
        <w:rPr>
          <w:rFonts w:hint="eastAsia"/>
        </w:rPr>
        <w:t>與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。今天若進行花色與莖高矮兩種性狀的雜交試驗，子代的四種表徵組合與比例為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3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：</w:t>
      </w:r>
      <w:r w:rsidR="00FC5D08" w:rsidRPr="00C7682A">
        <w:t>1</w:t>
      </w:r>
      <w:r w:rsidR="00FC5D08" w:rsidRPr="00C7682A">
        <w:rPr>
          <w:rFonts w:hint="eastAsia"/>
        </w:rPr>
        <w:t>，若以</w:t>
      </w:r>
      <w:r w:rsidR="00FC5D08" w:rsidRPr="00501534">
        <w:rPr>
          <w:i/>
        </w:rPr>
        <w:t>P</w:t>
      </w:r>
      <w:r w:rsidR="00FC5D08" w:rsidRPr="00C7682A">
        <w:rPr>
          <w:rFonts w:hint="eastAsia"/>
        </w:rPr>
        <w:t>代表紫花、</w:t>
      </w:r>
      <w:r w:rsidR="00FC5D08" w:rsidRPr="00501534">
        <w:rPr>
          <w:i/>
        </w:rPr>
        <w:t>p</w:t>
      </w:r>
      <w:r w:rsidR="00FC5D08" w:rsidRPr="00C7682A">
        <w:rPr>
          <w:rFonts w:hint="eastAsia"/>
        </w:rPr>
        <w:t>白花、</w:t>
      </w:r>
      <w:r w:rsidR="00FC5D08" w:rsidRPr="00501534">
        <w:rPr>
          <w:i/>
        </w:rPr>
        <w:t>T</w:t>
      </w:r>
      <w:r w:rsidR="00FC5D08" w:rsidRPr="00C7682A">
        <w:rPr>
          <w:rFonts w:hint="eastAsia"/>
        </w:rPr>
        <w:t>高莖、</w:t>
      </w:r>
      <w:r w:rsidR="00FC5D08" w:rsidRPr="00501534">
        <w:rPr>
          <w:i/>
        </w:rPr>
        <w:t>t</w:t>
      </w:r>
      <w:proofErr w:type="gramStart"/>
      <w:r w:rsidR="00FC5D08" w:rsidRPr="00C7682A">
        <w:rPr>
          <w:rFonts w:hint="eastAsia"/>
        </w:rPr>
        <w:t>矮莖，</w:t>
      </w:r>
      <w:proofErr w:type="gramEnd"/>
      <w:r w:rsidR="00FC5D08" w:rsidRPr="00C7682A">
        <w:rPr>
          <w:rFonts w:hint="eastAsia"/>
        </w:rPr>
        <w:t>請問當初雜交試驗的兩親代的基因型與配對狀況有哪些可能？（應選</w:t>
      </w:r>
      <w:r>
        <w:t>2</w:t>
      </w:r>
      <w:r w:rsidR="00FC5D08" w:rsidRPr="00C7682A">
        <w:rPr>
          <w:rFonts w:hint="eastAsia"/>
        </w:rPr>
        <w:t>項）</w:t>
      </w:r>
      <w:r>
        <w:rPr>
          <w:rFonts w:hint="eastAsia"/>
        </w:rPr>
        <w:br/>
      </w:r>
      <w:r w:rsidRPr="002D5728">
        <w:t>(A)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PpTt</w:t>
      </w:r>
      <w:proofErr w:type="spellEnd"/>
      <w:r>
        <w:rPr>
          <w:rFonts w:hint="eastAsia"/>
        </w:rPr>
        <w:t xml:space="preserve">  </w:t>
      </w:r>
      <w:r w:rsidRPr="002D5728">
        <w:t>(B)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t xml:space="preserve"> </w:t>
      </w:r>
      <w:r w:rsidRPr="002D5728">
        <w:t>(C)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ppTt</w:t>
      </w:r>
      <w:proofErr w:type="spellEnd"/>
      <w:r w:rsidR="00F51E40">
        <w:br/>
      </w:r>
      <w:r w:rsidRPr="002D5728">
        <w:t>(D)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ppTt</w:t>
      </w:r>
      <w:proofErr w:type="spellEnd"/>
      <w:r>
        <w:rPr>
          <w:rFonts w:hint="eastAsia"/>
        </w:rPr>
        <w:t xml:space="preserve">  (E)</w:t>
      </w:r>
      <w:proofErr w:type="spellStart"/>
      <w:r w:rsidR="00FC5D08" w:rsidRPr="00501534">
        <w:rPr>
          <w:i/>
        </w:rPr>
        <w:t>Pptt</w:t>
      </w:r>
      <w:proofErr w:type="spellEnd"/>
      <w:r w:rsidR="00FC5D08" w:rsidRPr="00C7682A">
        <w:t xml:space="preserve"> </w:t>
      </w:r>
      <w:r>
        <w:rPr>
          <w:rFonts w:hint="eastAsia"/>
        </w:rPr>
        <w:sym w:font="Symbol" w:char="F0B4"/>
      </w:r>
      <w:r w:rsidR="00FC5D08" w:rsidRPr="00C7682A">
        <w:t xml:space="preserve"> </w:t>
      </w:r>
      <w:proofErr w:type="spellStart"/>
      <w:r w:rsidR="00FC5D08" w:rsidRPr="00501534">
        <w:rPr>
          <w:i/>
        </w:rPr>
        <w:t>PpTt</w:t>
      </w:r>
      <w:proofErr w:type="spellEnd"/>
    </w:p>
    <w:p w14:paraId="10C9B115" w14:textId="77777777" w:rsidR="00FC5D08" w:rsidRPr="00C7682A" w:rsidRDefault="000259F4" w:rsidP="00C7682A">
      <w:pPr>
        <w:pStyle w:val="ad"/>
      </w:pPr>
      <w:r>
        <w:rPr>
          <w:rFonts w:hint="eastAsia"/>
        </w:rPr>
        <w:t>16.</w:t>
      </w:r>
      <w:r>
        <w:rPr>
          <w:rFonts w:hint="eastAsia"/>
        </w:rPr>
        <w:tab/>
      </w:r>
      <w:r w:rsidR="00FC5D08" w:rsidRPr="00C7682A">
        <w:rPr>
          <w:rFonts w:hint="eastAsia"/>
        </w:rPr>
        <w:t>如欲利用酵母菌大量生產人類的胰島素，則下列敘述哪些正確？（應選</w:t>
      </w:r>
      <w:r>
        <w:t>2</w:t>
      </w:r>
      <w:r w:rsidR="00FC5D08" w:rsidRPr="00C7682A">
        <w:rPr>
          <w:rFonts w:hint="eastAsia"/>
        </w:rPr>
        <w:t>項）</w:t>
      </w:r>
    </w:p>
    <w:p w14:paraId="249B3E15" w14:textId="77777777" w:rsidR="00FC5D08" w:rsidRPr="00C7682A" w:rsidRDefault="00D91B4F" w:rsidP="00D91B4F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需有合適的</w:t>
      </w:r>
      <w:r>
        <w:t>RNA</w:t>
      </w:r>
      <w:r w:rsidR="00FC5D08" w:rsidRPr="00C7682A">
        <w:rPr>
          <w:rFonts w:hint="eastAsia"/>
        </w:rPr>
        <w:t>載體將人類胰島素基因置入酵母菌</w:t>
      </w:r>
      <w:r w:rsidR="00F51E40">
        <w:br/>
      </w:r>
      <w:r>
        <w:t>(B)</w:t>
      </w:r>
      <w:r w:rsidR="00FC5D08" w:rsidRPr="00C7682A">
        <w:rPr>
          <w:rFonts w:hint="eastAsia"/>
        </w:rPr>
        <w:t>需有合適的</w:t>
      </w:r>
      <w:r>
        <w:t>DNA</w:t>
      </w:r>
      <w:r w:rsidR="00FC5D08" w:rsidRPr="00C7682A">
        <w:rPr>
          <w:rFonts w:hint="eastAsia"/>
        </w:rPr>
        <w:t>載體將人類胰島素基因置入酵母菌</w:t>
      </w:r>
      <w:r w:rsidR="00F51E40">
        <w:br/>
      </w:r>
      <w:r>
        <w:t>(C)</w:t>
      </w:r>
      <w:r>
        <w:rPr>
          <w:rFonts w:hint="eastAsia"/>
        </w:rPr>
        <w:t>需使用不同類型的限制酶切割載體與人類胰島素基因</w:t>
      </w:r>
      <w:r>
        <w:rPr>
          <w:rFonts w:hint="eastAsia"/>
        </w:rPr>
        <w:br/>
      </w:r>
      <w:r>
        <w:t>(D)</w:t>
      </w:r>
      <w:r w:rsidR="00FC5D08" w:rsidRPr="00C7682A">
        <w:rPr>
          <w:rFonts w:hint="eastAsia"/>
        </w:rPr>
        <w:t>需使用</w:t>
      </w:r>
      <w:r w:rsidR="00FC5D08" w:rsidRPr="00C7682A">
        <w:t>DNA</w:t>
      </w:r>
      <w:r w:rsidR="00FC5D08" w:rsidRPr="00C7682A">
        <w:rPr>
          <w:rFonts w:hint="eastAsia"/>
        </w:rPr>
        <w:t>連接酶黏合切割後的載體與人類胰島素基因</w:t>
      </w:r>
      <w:r w:rsidR="00F51E40">
        <w:br/>
      </w:r>
      <w:r>
        <w:t>(E)</w:t>
      </w:r>
      <w:r w:rsidR="00FC5D08" w:rsidRPr="00C7682A">
        <w:rPr>
          <w:rFonts w:hint="eastAsia"/>
        </w:rPr>
        <w:t>基因轉殖成功的酵母菌可以在細胞質內，進行轉錄及轉譯合成人類的胰島素</w:t>
      </w:r>
    </w:p>
    <w:p w14:paraId="72A98218" w14:textId="77777777" w:rsidR="00FC5D08" w:rsidRPr="00C7682A" w:rsidRDefault="00D91B4F" w:rsidP="00C7682A">
      <w:pPr>
        <w:pStyle w:val="ad"/>
      </w:pPr>
      <w:r>
        <w:rPr>
          <w:rFonts w:hint="eastAsia"/>
        </w:rPr>
        <w:t>17.</w:t>
      </w:r>
      <w:r>
        <w:rPr>
          <w:rFonts w:hint="eastAsia"/>
        </w:rPr>
        <w:tab/>
      </w:r>
      <w:r w:rsidR="00FC5D08" w:rsidRPr="00C7682A">
        <w:rPr>
          <w:rFonts w:hint="eastAsia"/>
        </w:rPr>
        <w:t>某段可進行轉錄、轉譯的</w:t>
      </w:r>
      <w:r>
        <w:t>DNA</w:t>
      </w:r>
      <w:r w:rsidR="00FC5D08" w:rsidRPr="00C7682A">
        <w:rPr>
          <w:rFonts w:hint="eastAsia"/>
        </w:rPr>
        <w:t>之</w:t>
      </w:r>
      <w:proofErr w:type="gramStart"/>
      <w:r w:rsidR="00FC5D08" w:rsidRPr="00C7682A">
        <w:rPr>
          <w:rFonts w:hint="eastAsia"/>
        </w:rPr>
        <w:t>單股含氮鹼</w:t>
      </w:r>
      <w:proofErr w:type="gramEnd"/>
      <w:r w:rsidR="00FC5D08" w:rsidRPr="00C7682A">
        <w:rPr>
          <w:rFonts w:hint="eastAsia"/>
        </w:rPr>
        <w:t>基序列為</w:t>
      </w:r>
      <w:r w:rsidR="00FC5D08" w:rsidRPr="00C7682A">
        <w:t>AACTAGCCT</w:t>
      </w:r>
      <w:r w:rsidR="00FC5D08" w:rsidRPr="00C7682A">
        <w:rPr>
          <w:rFonts w:hint="eastAsia"/>
        </w:rPr>
        <w:t>，依此轉錄之</w:t>
      </w:r>
      <w:r w:rsidR="00FC5D08" w:rsidRPr="00C7682A">
        <w:t>RNA</w:t>
      </w:r>
      <w:r w:rsidR="00FC5D08" w:rsidRPr="00C7682A">
        <w:rPr>
          <w:rFonts w:hint="eastAsia"/>
        </w:rPr>
        <w:t>序列應為下列何者？</w:t>
      </w:r>
    </w:p>
    <w:p w14:paraId="6BF0C415" w14:textId="77777777" w:rsidR="00625ED6" w:rsidRDefault="00D91B4F" w:rsidP="00F51E40">
      <w:pPr>
        <w:pStyle w:val="Afa"/>
        <w:ind w:left="361"/>
      </w:pPr>
      <w:r>
        <w:t>(A)</w:t>
      </w:r>
      <w:proofErr w:type="gramStart"/>
      <w:r w:rsidR="00FC5D08" w:rsidRPr="00C7682A">
        <w:t>TTGATCGGA</w:t>
      </w:r>
      <w:r>
        <w:rPr>
          <w:rFonts w:hint="eastAsia"/>
        </w:rPr>
        <w:t xml:space="preserve"> </w:t>
      </w:r>
      <w:r>
        <w:t xml:space="preserve"> (</w:t>
      </w:r>
      <w:proofErr w:type="gramEnd"/>
      <w:r>
        <w:t>B)</w:t>
      </w:r>
      <w:r w:rsidR="00FC5D08" w:rsidRPr="00C7682A">
        <w:t>UUGAUCGGA</w:t>
      </w:r>
      <w:r>
        <w:rPr>
          <w:rFonts w:hint="eastAsia"/>
        </w:rPr>
        <w:t xml:space="preserve"> </w:t>
      </w:r>
      <w:r>
        <w:t xml:space="preserve"> (C)</w:t>
      </w:r>
      <w:r w:rsidR="00FC5D08" w:rsidRPr="00C7682A">
        <w:t>AACTAGCCT</w:t>
      </w:r>
      <w:r w:rsidR="00F51E40">
        <w:br/>
      </w:r>
      <w:r>
        <w:t>(D)</w:t>
      </w:r>
      <w:r w:rsidR="00FC5D08" w:rsidRPr="00C7682A">
        <w:t>TCCGATCAA</w:t>
      </w:r>
      <w:r w:rsidR="00F51E40">
        <w:rPr>
          <w:rFonts w:hint="eastAsia"/>
        </w:rPr>
        <w:t xml:space="preserve">  </w:t>
      </w:r>
      <w:r>
        <w:t>(E)</w:t>
      </w:r>
      <w:r w:rsidR="00FC5D08" w:rsidRPr="00C7682A">
        <w:t>AACUAGCCU</w:t>
      </w:r>
      <w:r w:rsidR="00625ED6">
        <w:br w:type="page"/>
      </w:r>
    </w:p>
    <w:p w14:paraId="0E9F5317" w14:textId="77777777" w:rsidR="00FC5D08" w:rsidRDefault="00D91B4F" w:rsidP="00C7682A">
      <w:pPr>
        <w:pStyle w:val="ad"/>
      </w:pPr>
      <w:r>
        <w:rPr>
          <w:rFonts w:hint="eastAsia"/>
        </w:rPr>
        <w:lastRenderedPageBreak/>
        <w:t>18.</w:t>
      </w:r>
      <w:r>
        <w:rPr>
          <w:rFonts w:hint="eastAsia"/>
        </w:rPr>
        <w:tab/>
      </w:r>
      <w:proofErr w:type="gramStart"/>
      <w:r w:rsidR="00FC5D08" w:rsidRPr="00C7682A">
        <w:rPr>
          <w:rFonts w:hint="eastAsia"/>
        </w:rPr>
        <w:t>蘇力菌</w:t>
      </w:r>
      <w:r>
        <w:rPr>
          <w:rFonts w:hint="eastAsia"/>
        </w:rPr>
        <w:t>(</w:t>
      </w:r>
      <w:proofErr w:type="gramEnd"/>
      <w:r w:rsidR="00FC5D08" w:rsidRPr="00D91B4F">
        <w:rPr>
          <w:i/>
        </w:rPr>
        <w:t>Bacillus thuringiensis</w:t>
      </w:r>
      <w:r w:rsidR="00FC5D08" w:rsidRPr="00C7682A">
        <w:t xml:space="preserve">, </w:t>
      </w:r>
      <w:proofErr w:type="spellStart"/>
      <w:r w:rsidR="00FC5D08" w:rsidRPr="00C7682A">
        <w:t>Bt</w:t>
      </w:r>
      <w:proofErr w:type="spellEnd"/>
      <w:r>
        <w:rPr>
          <w:rFonts w:hint="eastAsia"/>
        </w:rPr>
        <w:t>)</w:t>
      </w:r>
      <w:r w:rsidR="00FC5D08" w:rsidRPr="00C7682A">
        <w:rPr>
          <w:rFonts w:hint="eastAsia"/>
        </w:rPr>
        <w:t>是一種昆蟲病原細菌，會產生具有專一性殺蟲效果的結晶毒蛋白，</w:t>
      </w:r>
      <w:proofErr w:type="gramStart"/>
      <w:r w:rsidR="00FC5D08" w:rsidRPr="00C7682A">
        <w:rPr>
          <w:rFonts w:hint="eastAsia"/>
        </w:rPr>
        <w:t>此毒蛋白</w:t>
      </w:r>
      <w:proofErr w:type="gramEnd"/>
      <w:r w:rsidR="00FC5D08" w:rsidRPr="00C7682A">
        <w:rPr>
          <w:rFonts w:hint="eastAsia"/>
        </w:rPr>
        <w:t>可有效毒殺鱗翅目及鞘翅目等昆蟲，常應用於植物病蟲害防治。如附圖所示，若科學家欲透過遺傳工程獲得</w:t>
      </w:r>
      <w:proofErr w:type="gramStart"/>
      <w:r w:rsidR="00FC5D08" w:rsidRPr="00C7682A">
        <w:rPr>
          <w:rFonts w:hint="eastAsia"/>
        </w:rPr>
        <w:t>具抗蟲能力</w:t>
      </w:r>
      <w:proofErr w:type="gramEnd"/>
      <w:r w:rsidR="00FC5D08" w:rsidRPr="00C7682A">
        <w:rPr>
          <w:rFonts w:hint="eastAsia"/>
        </w:rPr>
        <w:t>的基因轉</w:t>
      </w:r>
      <w:proofErr w:type="gramStart"/>
      <w:r w:rsidR="00FC5D08" w:rsidRPr="00C7682A">
        <w:rPr>
          <w:rFonts w:hint="eastAsia"/>
        </w:rPr>
        <w:t>殖</w:t>
      </w:r>
      <w:proofErr w:type="gramEnd"/>
      <w:r w:rsidR="00FC5D08" w:rsidRPr="00C7682A">
        <w:rPr>
          <w:rFonts w:hint="eastAsia"/>
        </w:rPr>
        <w:t>玉米，下列敘述何者</w:t>
      </w:r>
      <w:r w:rsidR="00FC5D08" w:rsidRPr="0064068F">
        <w:rPr>
          <w:rStyle w:val="-"/>
          <w:rFonts w:hint="eastAsia"/>
          <w:u w:val="single"/>
        </w:rPr>
        <w:t>錯誤</w:t>
      </w:r>
      <w:r w:rsidR="00FC5D08" w:rsidRPr="00C7682A">
        <w:rPr>
          <w:rFonts w:hint="eastAsia"/>
        </w:rPr>
        <w:t>？</w:t>
      </w:r>
    </w:p>
    <w:p w14:paraId="11435DC5" w14:textId="77777777" w:rsidR="00F51E40" w:rsidRPr="00C7682A" w:rsidRDefault="00F51E40" w:rsidP="00F51E40">
      <w:pPr>
        <w:pStyle w:val="ad"/>
        <w:jc w:val="center"/>
      </w:pPr>
      <w:r>
        <w:rPr>
          <w:rFonts w:hint="eastAsia"/>
          <w:noProof/>
        </w:rPr>
        <w:drawing>
          <wp:inline distT="0" distB="0" distL="0" distR="0" wp14:anchorId="1F01BC4A" wp14:editId="20A1141D">
            <wp:extent cx="2354400" cy="2667600"/>
            <wp:effectExtent l="0" t="0" r="825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8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400" cy="266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0FBD2" w14:textId="77777777" w:rsidR="00625ED6" w:rsidRPr="0064068F" w:rsidRDefault="0064068F" w:rsidP="00625ED6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基因</w:t>
      </w:r>
      <w:r>
        <w:t>X</w:t>
      </w:r>
      <w:r w:rsidR="00FC5D08" w:rsidRPr="00C7682A">
        <w:rPr>
          <w:rFonts w:hint="eastAsia"/>
        </w:rPr>
        <w:t>的來源為</w:t>
      </w:r>
      <w:proofErr w:type="gramStart"/>
      <w:r w:rsidR="00FC5D08" w:rsidRPr="00C7682A">
        <w:rPr>
          <w:rFonts w:hint="eastAsia"/>
        </w:rPr>
        <w:t>蘇力菌</w:t>
      </w:r>
      <w:proofErr w:type="gramEnd"/>
      <w:r w:rsidR="00FC5D08" w:rsidRPr="00C7682A">
        <w:rPr>
          <w:rFonts w:hint="eastAsia"/>
        </w:rPr>
        <w:t>的毒蛋白基因</w:t>
      </w:r>
      <w:r>
        <w:br/>
        <w:t>(B)</w:t>
      </w:r>
      <w:r w:rsidR="00FC5D08" w:rsidRPr="00C7682A">
        <w:rPr>
          <w:rFonts w:hint="eastAsia"/>
        </w:rPr>
        <w:t>酵素</w:t>
      </w:r>
      <w:r>
        <w:t>A</w:t>
      </w:r>
      <w:r w:rsidR="00FC5D08" w:rsidRPr="00C7682A">
        <w:rPr>
          <w:rFonts w:hint="eastAsia"/>
        </w:rPr>
        <w:t>與酵素</w:t>
      </w:r>
      <w:r>
        <w:t>B</w:t>
      </w:r>
      <w:r w:rsidR="00FC5D08" w:rsidRPr="00C7682A">
        <w:rPr>
          <w:rFonts w:hint="eastAsia"/>
        </w:rPr>
        <w:t>代表相同的</w:t>
      </w:r>
      <w:r>
        <w:t>DNA</w:t>
      </w:r>
      <w:r w:rsidR="00FC5D08" w:rsidRPr="00C7682A">
        <w:rPr>
          <w:rFonts w:hint="eastAsia"/>
        </w:rPr>
        <w:t>限制酶</w:t>
      </w:r>
      <w:r>
        <w:br/>
        <w:t>(C)</w:t>
      </w:r>
      <w:r w:rsidR="00FC5D08" w:rsidRPr="00C7682A">
        <w:rPr>
          <w:rFonts w:hint="eastAsia"/>
        </w:rPr>
        <w:t>乙常具有抗藥性基因，有助於選殖的進行</w:t>
      </w:r>
      <w:r>
        <w:br/>
        <w:t>(D)</w:t>
      </w:r>
      <w:r w:rsidR="00FC5D08" w:rsidRPr="00C7682A">
        <w:rPr>
          <w:rFonts w:hint="eastAsia"/>
        </w:rPr>
        <w:t>將乙置入農桿菌的過程，稱為重組</w:t>
      </w:r>
      <w:r w:rsidR="00FC5D08" w:rsidRPr="00C7682A">
        <w:t>DNA</w:t>
      </w:r>
      <w:r>
        <w:br/>
        <w:t>(E)</w:t>
      </w:r>
      <w:r w:rsidR="00FC5D08" w:rsidRPr="00C7682A">
        <w:rPr>
          <w:rFonts w:hint="eastAsia"/>
        </w:rPr>
        <w:t>基因轉殖成功的玉米細胞將會製造毒蛋白</w:t>
      </w:r>
    </w:p>
    <w:p w14:paraId="69799C66" w14:textId="77777777" w:rsidR="00FC5D08" w:rsidRPr="00C7682A" w:rsidRDefault="0064068F" w:rsidP="00C7682A">
      <w:pPr>
        <w:pStyle w:val="ad"/>
      </w:pPr>
      <w:r>
        <w:rPr>
          <w:rFonts w:hint="eastAsia"/>
        </w:rPr>
        <w:t>19.</w:t>
      </w:r>
      <w:r>
        <w:rPr>
          <w:rFonts w:hint="eastAsia"/>
        </w:rPr>
        <w:tab/>
      </w:r>
      <w:r w:rsidR="00FC5D08" w:rsidRPr="00C7682A">
        <w:rPr>
          <w:rFonts w:hint="eastAsia"/>
        </w:rPr>
        <w:t>以下為研究孔雀</w:t>
      </w:r>
      <w:proofErr w:type="gramStart"/>
      <w:r w:rsidR="00FC5D08" w:rsidRPr="00C7682A">
        <w:rPr>
          <w:rFonts w:hint="eastAsia"/>
        </w:rPr>
        <w:t>眼斑對於</w:t>
      </w:r>
      <w:proofErr w:type="gramEnd"/>
      <w:r w:rsidR="00FC5D08" w:rsidRPr="00C7682A">
        <w:rPr>
          <w:rFonts w:hint="eastAsia"/>
        </w:rPr>
        <w:t>雌性孔雀交配意願的研究：</w:t>
      </w:r>
    </w:p>
    <w:p w14:paraId="7971F195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</w:t>
      </w:r>
      <w:proofErr w:type="gramStart"/>
      <w:r w:rsidRPr="00C7682A">
        <w:rPr>
          <w:rFonts w:hint="eastAsia"/>
        </w:rPr>
        <w:t>一</w:t>
      </w:r>
      <w:proofErr w:type="gramEnd"/>
      <w:r w:rsidRPr="00C7682A">
        <w:rPr>
          <w:rFonts w:hint="eastAsia"/>
        </w:rPr>
        <w:t>：</w:t>
      </w:r>
      <w:r w:rsidR="0064068F">
        <w:tab/>
      </w:r>
      <w:r w:rsidRPr="00C7682A">
        <w:rPr>
          <w:rFonts w:hint="eastAsia"/>
        </w:rPr>
        <w:t>雌孔雀較喜歡選擇</w:t>
      </w:r>
      <w:proofErr w:type="gramStart"/>
      <w:r w:rsidRPr="00C7682A">
        <w:rPr>
          <w:rFonts w:hint="eastAsia"/>
        </w:rPr>
        <w:t>眼斑多</w:t>
      </w:r>
      <w:proofErr w:type="gramEnd"/>
      <w:r w:rsidRPr="00C7682A">
        <w:rPr>
          <w:rFonts w:hint="eastAsia"/>
        </w:rPr>
        <w:t>的雄孔雀交配。</w:t>
      </w:r>
    </w:p>
    <w:p w14:paraId="234DDCFD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二：</w:t>
      </w:r>
      <w:r w:rsidR="0064068F">
        <w:tab/>
      </w:r>
      <w:r w:rsidRPr="00C7682A">
        <w:rPr>
          <w:rFonts w:hint="eastAsia"/>
        </w:rPr>
        <w:t>若將雄孔雀外圍</w:t>
      </w:r>
      <w:proofErr w:type="gramStart"/>
      <w:r w:rsidR="0064068F">
        <w:t>20</w:t>
      </w:r>
      <w:r w:rsidRPr="00C7682A">
        <w:rPr>
          <w:rFonts w:hint="eastAsia"/>
        </w:rPr>
        <w:t>個眼斑剪除</w:t>
      </w:r>
      <w:proofErr w:type="gramEnd"/>
      <w:r w:rsidRPr="00C7682A">
        <w:rPr>
          <w:rFonts w:hint="eastAsia"/>
        </w:rPr>
        <w:t>，</w:t>
      </w:r>
      <w:proofErr w:type="gramStart"/>
      <w:r w:rsidRPr="00C7682A">
        <w:rPr>
          <w:rFonts w:hint="eastAsia"/>
        </w:rPr>
        <w:t>則雌孔雀</w:t>
      </w:r>
      <w:proofErr w:type="gramEnd"/>
      <w:r w:rsidRPr="00C7682A">
        <w:rPr>
          <w:rFonts w:hint="eastAsia"/>
        </w:rPr>
        <w:t>的選擇意願下降。</w:t>
      </w:r>
    </w:p>
    <w:p w14:paraId="7D239320" w14:textId="77777777" w:rsidR="00FC5D08" w:rsidRPr="00C7682A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</w:t>
      </w:r>
      <w:proofErr w:type="gramStart"/>
      <w:r w:rsidRPr="00C7682A">
        <w:rPr>
          <w:rFonts w:hint="eastAsia"/>
        </w:rPr>
        <w:t>三</w:t>
      </w:r>
      <w:proofErr w:type="gramEnd"/>
      <w:r w:rsidRPr="00C7682A">
        <w:rPr>
          <w:rFonts w:hint="eastAsia"/>
        </w:rPr>
        <w:t>：</w:t>
      </w:r>
      <w:r w:rsidR="0064068F">
        <w:tab/>
      </w:r>
      <w:proofErr w:type="gramStart"/>
      <w:r w:rsidRPr="00C7682A">
        <w:rPr>
          <w:rFonts w:hint="eastAsia"/>
        </w:rPr>
        <w:t>眼斑數量</w:t>
      </w:r>
      <w:proofErr w:type="gramEnd"/>
      <w:r w:rsidRPr="00C7682A">
        <w:rPr>
          <w:rFonts w:hint="eastAsia"/>
        </w:rPr>
        <w:t>不影響雌孔雀選擇交配對象。</w:t>
      </w:r>
    </w:p>
    <w:p w14:paraId="58D01BD3" w14:textId="77777777" w:rsidR="00FC5D08" w:rsidRDefault="00FC5D08" w:rsidP="0064068F">
      <w:pPr>
        <w:pStyle w:val="ad"/>
        <w:ind w:leftChars="150" w:left="1325" w:hangingChars="400" w:hanging="964"/>
      </w:pPr>
      <w:r w:rsidRPr="00C7682A">
        <w:rPr>
          <w:rFonts w:hint="eastAsia"/>
        </w:rPr>
        <w:t>研究四：</w:t>
      </w:r>
      <w:r w:rsidR="0064068F">
        <w:tab/>
      </w:r>
      <w:r w:rsidRPr="00C7682A">
        <w:rPr>
          <w:rFonts w:hint="eastAsia"/>
        </w:rPr>
        <w:t>大量調查雌孔雀對於</w:t>
      </w:r>
      <w:proofErr w:type="gramStart"/>
      <w:r w:rsidRPr="00C7682A">
        <w:rPr>
          <w:rFonts w:hint="eastAsia"/>
        </w:rPr>
        <w:t>不同眼斑的</w:t>
      </w:r>
      <w:proofErr w:type="gramEnd"/>
      <w:r w:rsidRPr="00C7682A">
        <w:rPr>
          <w:rFonts w:hint="eastAsia"/>
        </w:rPr>
        <w:t>雄孔雀之交配成功次數，結果如附圖。</w:t>
      </w:r>
    </w:p>
    <w:p w14:paraId="42C84864" w14:textId="77777777" w:rsidR="00F51E40" w:rsidRPr="00C7682A" w:rsidRDefault="00F51E40" w:rsidP="00F51E40">
      <w:pPr>
        <w:pStyle w:val="ad"/>
        <w:ind w:leftChars="150" w:left="1325" w:hangingChars="400" w:hanging="964"/>
        <w:jc w:val="center"/>
      </w:pPr>
      <w:r>
        <w:rPr>
          <w:rFonts w:hint="eastAsia"/>
          <w:noProof/>
        </w:rPr>
        <w:drawing>
          <wp:inline distT="0" distB="0" distL="0" distR="0" wp14:anchorId="5E8D5CF9" wp14:editId="70349E63">
            <wp:extent cx="2772000" cy="1782000"/>
            <wp:effectExtent l="0" t="0" r="0" b="889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9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DFCE5" w14:textId="77777777" w:rsidR="00FC5D08" w:rsidRPr="00C7682A" w:rsidRDefault="0064068F" w:rsidP="00C7682A">
      <w:pPr>
        <w:pStyle w:val="ad"/>
      </w:pPr>
      <w:r>
        <w:rPr>
          <w:rFonts w:hint="eastAsia"/>
        </w:rPr>
        <w:tab/>
      </w:r>
      <w:r w:rsidR="00FC5D08" w:rsidRPr="00C7682A">
        <w:rPr>
          <w:rFonts w:hint="eastAsia"/>
        </w:rPr>
        <w:t>請依照研究四的圖，判斷下列敘述何者</w:t>
      </w:r>
      <w:r w:rsidR="00FC5D08" w:rsidRPr="0064068F">
        <w:rPr>
          <w:rStyle w:val="-"/>
          <w:rFonts w:hint="eastAsia"/>
          <w:u w:val="single"/>
        </w:rPr>
        <w:t>有誤</w:t>
      </w:r>
      <w:r w:rsidR="00FC5D08" w:rsidRPr="00C7682A">
        <w:rPr>
          <w:rFonts w:hint="eastAsia"/>
        </w:rPr>
        <w:t>？</w:t>
      </w:r>
    </w:p>
    <w:p w14:paraId="1A2BAB7E" w14:textId="77777777" w:rsidR="00625ED6" w:rsidRPr="00F51E40" w:rsidRDefault="0064068F" w:rsidP="00F51E40">
      <w:pPr>
        <w:pStyle w:val="Afa"/>
        <w:ind w:left="361"/>
      </w:pPr>
      <w:r>
        <w:t>(A)</w:t>
      </w:r>
      <w:r w:rsidR="00FC5D08" w:rsidRPr="00C7682A">
        <w:rPr>
          <w:rFonts w:hint="eastAsia"/>
        </w:rPr>
        <w:t>比較</w:t>
      </w:r>
      <w:r>
        <w:t>130</w:t>
      </w:r>
      <w:r w:rsidR="00FC5D08" w:rsidRPr="00C7682A">
        <w:rPr>
          <w:rFonts w:hint="eastAsia"/>
        </w:rPr>
        <w:t>和</w:t>
      </w:r>
      <w:r>
        <w:t>150</w:t>
      </w:r>
      <w:proofErr w:type="gramStart"/>
      <w:r w:rsidR="00FC5D08" w:rsidRPr="00C7682A">
        <w:rPr>
          <w:rFonts w:hint="eastAsia"/>
        </w:rPr>
        <w:t>的眼斑結果</w:t>
      </w:r>
      <w:proofErr w:type="gramEnd"/>
      <w:r w:rsidR="00FC5D08" w:rsidRPr="00C7682A">
        <w:rPr>
          <w:rFonts w:hint="eastAsia"/>
        </w:rPr>
        <w:t>，可得到研究</w:t>
      </w:r>
      <w:proofErr w:type="gramStart"/>
      <w:r w:rsidR="00FC5D08" w:rsidRPr="00C7682A">
        <w:rPr>
          <w:rFonts w:hint="eastAsia"/>
        </w:rPr>
        <w:t>一</w:t>
      </w:r>
      <w:proofErr w:type="gramEnd"/>
      <w:r w:rsidR="00FC5D08" w:rsidRPr="00C7682A">
        <w:rPr>
          <w:rFonts w:hint="eastAsia"/>
        </w:rPr>
        <w:t xml:space="preserve">的結論　</w:t>
      </w:r>
      <w:r>
        <w:t>(B)</w:t>
      </w:r>
      <w:r w:rsidR="00FC5D08" w:rsidRPr="00C7682A">
        <w:rPr>
          <w:rFonts w:hint="eastAsia"/>
        </w:rPr>
        <w:t>比較</w:t>
      </w:r>
      <w:r>
        <w:t>130</w:t>
      </w:r>
      <w:r w:rsidR="00FC5D08" w:rsidRPr="00C7682A">
        <w:rPr>
          <w:rFonts w:hint="eastAsia"/>
        </w:rPr>
        <w:t>和</w:t>
      </w:r>
      <w:r>
        <w:t>150</w:t>
      </w:r>
      <w:proofErr w:type="gramStart"/>
      <w:r w:rsidR="00FC5D08" w:rsidRPr="00C7682A">
        <w:rPr>
          <w:rFonts w:hint="eastAsia"/>
        </w:rPr>
        <w:t>的眼斑結果</w:t>
      </w:r>
      <w:proofErr w:type="gramEnd"/>
      <w:r w:rsidR="00FC5D08" w:rsidRPr="00C7682A">
        <w:rPr>
          <w:rFonts w:hint="eastAsia"/>
        </w:rPr>
        <w:t xml:space="preserve">，可得到研究二的結論　</w:t>
      </w:r>
      <w:r>
        <w:t>(C)</w:t>
      </w:r>
      <w:r w:rsidR="00FC5D08" w:rsidRPr="00C7682A">
        <w:rPr>
          <w:rFonts w:hint="eastAsia"/>
        </w:rPr>
        <w:t>比較</w:t>
      </w:r>
      <w:r>
        <w:t>150</w:t>
      </w:r>
      <w:r w:rsidR="00FC5D08" w:rsidRPr="00C7682A">
        <w:rPr>
          <w:rFonts w:hint="eastAsia"/>
        </w:rPr>
        <w:t>和</w:t>
      </w:r>
      <w:r>
        <w:t>160</w:t>
      </w:r>
      <w:proofErr w:type="gramStart"/>
      <w:r w:rsidR="00FC5D08" w:rsidRPr="00C7682A">
        <w:rPr>
          <w:rFonts w:hint="eastAsia"/>
        </w:rPr>
        <w:t>的眼斑結果</w:t>
      </w:r>
      <w:proofErr w:type="gramEnd"/>
      <w:r w:rsidR="00FC5D08" w:rsidRPr="00C7682A">
        <w:rPr>
          <w:rFonts w:hint="eastAsia"/>
        </w:rPr>
        <w:t xml:space="preserve">，可得到研究三的結論　</w:t>
      </w:r>
      <w:r>
        <w:t>(D)</w:t>
      </w:r>
      <w:proofErr w:type="gramStart"/>
      <w:r w:rsidR="00FC5D08" w:rsidRPr="00C7682A">
        <w:rPr>
          <w:rFonts w:hint="eastAsia"/>
        </w:rPr>
        <w:t>眼斑少於</w:t>
      </w:r>
      <w:proofErr w:type="gramEnd"/>
      <w:r>
        <w:t>144</w:t>
      </w:r>
      <w:r w:rsidR="00FC5D08" w:rsidRPr="00C7682A">
        <w:rPr>
          <w:rFonts w:hint="eastAsia"/>
        </w:rPr>
        <w:t xml:space="preserve">個的雄孔雀，也有成功交配的個體　</w:t>
      </w:r>
      <w:r>
        <w:t>(E)</w:t>
      </w:r>
      <w:proofErr w:type="gramStart"/>
      <w:r w:rsidR="00FC5D08" w:rsidRPr="00C7682A">
        <w:rPr>
          <w:rFonts w:hint="eastAsia"/>
        </w:rPr>
        <w:t>眼斑大於</w:t>
      </w:r>
      <w:proofErr w:type="gramEnd"/>
      <w:r>
        <w:t>144</w:t>
      </w:r>
      <w:r w:rsidR="00FC5D08" w:rsidRPr="00C7682A">
        <w:rPr>
          <w:rFonts w:hint="eastAsia"/>
        </w:rPr>
        <w:t>個的雄孔雀一定可以成功交配</w:t>
      </w:r>
      <w:r w:rsidR="00625ED6">
        <w:rPr>
          <w:b/>
          <w:sz w:val="28"/>
          <w:szCs w:val="28"/>
        </w:rPr>
        <w:br w:type="page"/>
      </w:r>
    </w:p>
    <w:p w14:paraId="185ED37F" w14:textId="77777777" w:rsidR="007A0A08" w:rsidRPr="006736DA" w:rsidRDefault="007A0A08" w:rsidP="007A0A08">
      <w:pPr>
        <w:spacing w:beforeLines="200" w:before="786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lastRenderedPageBreak/>
        <w:t>第貳部分、混合題或非選擇題（占</w:t>
      </w:r>
      <w:r w:rsidR="0010615C">
        <w:rPr>
          <w:rFonts w:hint="eastAsia"/>
          <w:b/>
          <w:sz w:val="28"/>
          <w:szCs w:val="28"/>
        </w:rPr>
        <w:t>24</w:t>
      </w:r>
      <w:r w:rsidRPr="006736DA">
        <w:rPr>
          <w:b/>
          <w:sz w:val="28"/>
          <w:szCs w:val="28"/>
        </w:rPr>
        <w:t>分）</w:t>
      </w:r>
    </w:p>
    <w:p w14:paraId="08E476FF" w14:textId="77777777" w:rsidR="007A0A08" w:rsidRDefault="007A0A08" w:rsidP="007A0A08">
      <w:pPr>
        <w:pStyle w:val="ab"/>
        <w:pBdr>
          <w:bottom w:val="single" w:sz="4" w:space="5" w:color="auto"/>
        </w:pBdr>
        <w:rPr>
          <w:sz w:val="23"/>
          <w:szCs w:val="23"/>
        </w:rPr>
      </w:pPr>
      <w:r w:rsidRPr="00001306">
        <w:rPr>
          <w:rFonts w:eastAsia="華康楷書體W3" w:hAnsi="Times New Roman"/>
        </w:rPr>
        <w:t>說明：</w:t>
      </w:r>
      <w:r w:rsidRPr="00EA6B51">
        <w:rPr>
          <w:rFonts w:hint="eastAsia"/>
          <w:sz w:val="23"/>
          <w:szCs w:val="23"/>
        </w:rPr>
        <w:t>本部分共有</w:t>
      </w:r>
      <w:r w:rsidRPr="00EA6B51">
        <w:rPr>
          <w:rFonts w:hint="eastAsia"/>
          <w:sz w:val="23"/>
          <w:szCs w:val="23"/>
        </w:rPr>
        <w:t>2</w:t>
      </w:r>
      <w:r w:rsidRPr="00EA6B51">
        <w:rPr>
          <w:rFonts w:hint="eastAsia"/>
          <w:sz w:val="23"/>
          <w:szCs w:val="23"/>
        </w:rPr>
        <w:t>題組，</w:t>
      </w:r>
      <w:r w:rsidR="0010615C">
        <w:rPr>
          <w:rFonts w:hint="eastAsia"/>
          <w:sz w:val="23"/>
          <w:szCs w:val="23"/>
          <w:lang w:eastAsia="zh-HK"/>
        </w:rPr>
        <w:t>每題</w:t>
      </w:r>
      <w:r w:rsidR="0010615C">
        <w:rPr>
          <w:rFonts w:hint="eastAsia"/>
          <w:sz w:val="23"/>
          <w:szCs w:val="23"/>
          <w:lang w:eastAsia="zh-HK"/>
        </w:rPr>
        <w:t>4</w:t>
      </w:r>
      <w:r w:rsidR="0010615C">
        <w:rPr>
          <w:rFonts w:hint="eastAsia"/>
          <w:sz w:val="23"/>
          <w:szCs w:val="23"/>
          <w:lang w:eastAsia="zh-HK"/>
        </w:rPr>
        <w:t>分</w:t>
      </w:r>
      <w:r w:rsidRPr="00EA6B51">
        <w:rPr>
          <w:rFonts w:hint="eastAsia"/>
          <w:sz w:val="23"/>
          <w:szCs w:val="23"/>
        </w:rPr>
        <w:t>。限在</w:t>
      </w:r>
      <w:proofErr w:type="gramStart"/>
      <w:r w:rsidRPr="00EA6B51">
        <w:rPr>
          <w:rFonts w:hint="eastAsia"/>
          <w:sz w:val="23"/>
          <w:szCs w:val="23"/>
        </w:rPr>
        <w:t>答題卷標示</w:t>
      </w:r>
      <w:proofErr w:type="gramEnd"/>
      <w:r w:rsidRPr="00EA6B51">
        <w:rPr>
          <w:rFonts w:hint="eastAsia"/>
          <w:sz w:val="23"/>
          <w:szCs w:val="23"/>
        </w:rPr>
        <w:t>題號的</w:t>
      </w:r>
      <w:proofErr w:type="gramStart"/>
      <w:r w:rsidRPr="00EA6B51">
        <w:rPr>
          <w:rFonts w:hint="eastAsia"/>
          <w:sz w:val="23"/>
          <w:szCs w:val="23"/>
        </w:rPr>
        <w:t>作答區內</w:t>
      </w:r>
      <w:proofErr w:type="gramEnd"/>
      <w:r w:rsidRPr="00EA6B51">
        <w:rPr>
          <w:rFonts w:hint="eastAsia"/>
          <w:sz w:val="23"/>
          <w:szCs w:val="23"/>
        </w:rPr>
        <w:t>作答。選擇題與「非選擇題作圖部分」使用</w:t>
      </w:r>
      <w:r w:rsidRPr="00EA6B51">
        <w:rPr>
          <w:rFonts w:hint="eastAsia"/>
          <w:sz w:val="23"/>
          <w:szCs w:val="23"/>
        </w:rPr>
        <w:t>2B</w:t>
      </w:r>
      <w:r w:rsidRPr="00EA6B51">
        <w:rPr>
          <w:rFonts w:hint="eastAsia"/>
          <w:sz w:val="23"/>
          <w:szCs w:val="23"/>
        </w:rPr>
        <w:t>鉛筆作答，更正時以橡皮擦擦拭，切勿使用修正帶（液）。非選擇題請由左而右橫式書寫，作答時必須寫出計算過程或理由，否則將酌予扣分。</w:t>
      </w:r>
    </w:p>
    <w:p w14:paraId="3FB5CF88" w14:textId="77777777" w:rsidR="0064068F" w:rsidRPr="0064068F" w:rsidRDefault="0064068F" w:rsidP="0064068F">
      <w:pPr>
        <w:pStyle w:val="ad"/>
        <w:spacing w:beforeLines="20" w:before="78"/>
        <w:rPr>
          <w:u w:val="single"/>
        </w:rPr>
      </w:pPr>
      <w:r w:rsidRPr="0064068F">
        <w:rPr>
          <w:rFonts w:hint="eastAsia"/>
          <w:u w:val="single"/>
        </w:rPr>
        <w:t>20</w:t>
      </w:r>
      <w:r w:rsidRPr="0064068F">
        <w:rPr>
          <w:rFonts w:hint="eastAsia"/>
          <w:u w:val="single"/>
        </w:rPr>
        <w:t>～</w:t>
      </w:r>
      <w:r w:rsidRPr="0064068F">
        <w:rPr>
          <w:rFonts w:hint="eastAsia"/>
          <w:u w:val="single"/>
        </w:rPr>
        <w:t>22</w:t>
      </w:r>
      <w:proofErr w:type="gramStart"/>
      <w:r w:rsidRPr="0064068F">
        <w:rPr>
          <w:rFonts w:hint="eastAsia"/>
          <w:u w:val="single"/>
          <w:lang w:eastAsia="zh-HK"/>
        </w:rPr>
        <w:t>題為題</w:t>
      </w:r>
      <w:proofErr w:type="gramEnd"/>
      <w:r w:rsidRPr="0064068F">
        <w:rPr>
          <w:rFonts w:hint="eastAsia"/>
          <w:u w:val="single"/>
          <w:lang w:eastAsia="zh-HK"/>
        </w:rPr>
        <w:t>組</w:t>
      </w:r>
    </w:p>
    <w:p w14:paraId="3CE76567" w14:textId="77777777" w:rsidR="0064068F" w:rsidRPr="00C7682A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顯微鏡的</w:t>
      </w:r>
      <w:r>
        <w:rPr>
          <w:rFonts w:hint="eastAsia"/>
          <w:noProof/>
        </w:rPr>
        <w:drawing>
          <wp:anchor distT="0" distB="0" distL="114300" distR="114300" simplePos="0" relativeHeight="251678208" behindDoc="0" locked="0" layoutInCell="1" allowOverlap="1" wp14:anchorId="2DAD2551" wp14:editId="667D56E3">
            <wp:simplePos x="1646555" y="4817745"/>
            <wp:positionH relativeFrom="column">
              <wp:align>right</wp:align>
            </wp:positionH>
            <wp:positionV relativeFrom="paragraph">
              <wp:posOffset>3810</wp:posOffset>
            </wp:positionV>
            <wp:extent cx="1933200" cy="1944000"/>
            <wp:effectExtent l="0" t="0" r="0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20~22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7682A">
        <w:rPr>
          <w:rFonts w:hint="eastAsia"/>
        </w:rPr>
        <w:t>發明使得細胞學得以蓬勃發展，也幫助人類可以看見肉眼不可見的微小生物，複式顯微鏡、解剖顯微鏡的使用也是一般中學生的必修實驗課程。最近網路</w:t>
      </w:r>
      <w:proofErr w:type="gramStart"/>
      <w:r w:rsidRPr="00C7682A">
        <w:rPr>
          <w:rFonts w:hint="eastAsia"/>
        </w:rPr>
        <w:t>上瘋傳</w:t>
      </w:r>
      <w:proofErr w:type="gramEnd"/>
      <w:r w:rsidRPr="00C7682A">
        <w:rPr>
          <w:rFonts w:hint="eastAsia"/>
        </w:rPr>
        <w:t>一張由某個亞洲國家（非臺灣）官方研究所公布的鮭魚寄生蟲檢驗圖片，檢驗員將一大塊生魚片放在顯微鏡的某個不恰當的位置。</w:t>
      </w:r>
    </w:p>
    <w:p w14:paraId="142A07D2" w14:textId="77777777" w:rsidR="0064068F" w:rsidRPr="00C7682A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除了寄生蟲，生魚片的生菌數也是食品管制局的檢驗重點之一，因此開發降低生菌數的方法為研究員阿献今年的主要課題。他想</w:t>
      </w:r>
      <w:proofErr w:type="gramStart"/>
      <w:r w:rsidRPr="00C7682A">
        <w:rPr>
          <w:rFonts w:hint="eastAsia"/>
        </w:rPr>
        <w:t>知道加醋是否</w:t>
      </w:r>
      <w:proofErr w:type="gramEnd"/>
      <w:r w:rsidRPr="00C7682A">
        <w:rPr>
          <w:rFonts w:hint="eastAsia"/>
        </w:rPr>
        <w:t>會減少生魚片的生菌數，他做了以下相關的實驗設計：</w:t>
      </w:r>
    </w:p>
    <w:p w14:paraId="2B7AD03E" w14:textId="77777777" w:rsidR="0064068F" w:rsidRDefault="0064068F" w:rsidP="0064068F">
      <w:pPr>
        <w:pStyle w:val="ad"/>
        <w:ind w:left="0" w:firstLineChars="200" w:firstLine="482"/>
      </w:pPr>
      <w:r w:rsidRPr="00C7682A">
        <w:rPr>
          <w:rFonts w:hint="eastAsia"/>
        </w:rPr>
        <w:t>從市場買來一盒新鮮的鮭魚片，取</w:t>
      </w:r>
      <w:r>
        <w:t>7</w:t>
      </w:r>
      <w:r w:rsidRPr="00C7682A">
        <w:rPr>
          <w:rFonts w:hint="eastAsia"/>
        </w:rPr>
        <w:t>組各</w:t>
      </w:r>
      <w:r>
        <w:t>50 g</w:t>
      </w:r>
      <w:r w:rsidRPr="00C7682A">
        <w:rPr>
          <w:rFonts w:hint="eastAsia"/>
        </w:rPr>
        <w:t>切成長方形的生魚片做實驗，分別浸泡在</w:t>
      </w:r>
      <w:r>
        <w:t>10%</w:t>
      </w:r>
      <w:r w:rsidRPr="00C7682A">
        <w:rPr>
          <w:rFonts w:hint="eastAsia"/>
        </w:rPr>
        <w:t>食用級</w:t>
      </w:r>
      <w:proofErr w:type="gramStart"/>
      <w:r w:rsidRPr="00C7682A">
        <w:rPr>
          <w:rFonts w:hint="eastAsia"/>
        </w:rPr>
        <w:t>蘋果醋中於</w:t>
      </w:r>
      <w:proofErr w:type="gramEnd"/>
      <w:r w:rsidRPr="00C7682A">
        <w:rPr>
          <w:rFonts w:hint="eastAsia"/>
        </w:rPr>
        <w:t>室溫下</w:t>
      </w:r>
      <w:r w:rsidRPr="00C7682A">
        <w:t>2</w:t>
      </w:r>
      <w:r w:rsidRPr="00C7682A">
        <w:rPr>
          <w:rFonts w:hint="eastAsia"/>
        </w:rPr>
        <w:t>小時。實驗過程中所有的器材</w:t>
      </w:r>
      <w:proofErr w:type="gramStart"/>
      <w:r w:rsidRPr="00C7682A">
        <w:rPr>
          <w:rFonts w:hint="eastAsia"/>
        </w:rPr>
        <w:t>皆滅過菌，</w:t>
      </w:r>
      <w:proofErr w:type="gramEnd"/>
      <w:r w:rsidRPr="00C7682A">
        <w:rPr>
          <w:rFonts w:hint="eastAsia"/>
        </w:rPr>
        <w:t>以標準菌數檢驗法得到以下數據。</w:t>
      </w:r>
    </w:p>
    <w:tbl>
      <w:tblPr>
        <w:tblStyle w:val="af8"/>
        <w:tblW w:w="0" w:type="auto"/>
        <w:tblInd w:w="122" w:type="dxa"/>
        <w:tblLook w:val="04A0" w:firstRow="1" w:lastRow="0" w:firstColumn="1" w:lastColumn="0" w:noHBand="0" w:noVBand="1"/>
      </w:tblPr>
      <w:tblGrid>
        <w:gridCol w:w="1876"/>
        <w:gridCol w:w="1099"/>
        <w:gridCol w:w="1099"/>
        <w:gridCol w:w="1100"/>
        <w:gridCol w:w="1099"/>
        <w:gridCol w:w="1100"/>
        <w:gridCol w:w="1099"/>
        <w:gridCol w:w="1100"/>
      </w:tblGrid>
      <w:tr w:rsidR="0064068F" w14:paraId="76E58404" w14:textId="77777777" w:rsidTr="0064068F">
        <w:tc>
          <w:tcPr>
            <w:tcW w:w="1876" w:type="dxa"/>
          </w:tcPr>
          <w:p w14:paraId="2193A2E8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0%</w:t>
            </w:r>
            <w:r w:rsidRPr="00C7682A">
              <w:rPr>
                <w:rFonts w:hint="eastAsia"/>
              </w:rPr>
              <w:t>蘋果醋</w:t>
            </w:r>
            <w:r w:rsidRPr="00C7682A">
              <w:t>(g)</w:t>
            </w:r>
          </w:p>
        </w:tc>
        <w:tc>
          <w:tcPr>
            <w:tcW w:w="1099" w:type="dxa"/>
          </w:tcPr>
          <w:p w14:paraId="37DD639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50</w:t>
            </w:r>
          </w:p>
        </w:tc>
        <w:tc>
          <w:tcPr>
            <w:tcW w:w="1099" w:type="dxa"/>
          </w:tcPr>
          <w:p w14:paraId="4342725E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00</w:t>
            </w:r>
          </w:p>
        </w:tc>
        <w:tc>
          <w:tcPr>
            <w:tcW w:w="1100" w:type="dxa"/>
          </w:tcPr>
          <w:p w14:paraId="672A6A2B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150</w:t>
            </w:r>
          </w:p>
        </w:tc>
        <w:tc>
          <w:tcPr>
            <w:tcW w:w="1099" w:type="dxa"/>
          </w:tcPr>
          <w:p w14:paraId="6137F4A5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200</w:t>
            </w:r>
          </w:p>
        </w:tc>
        <w:tc>
          <w:tcPr>
            <w:tcW w:w="1100" w:type="dxa"/>
          </w:tcPr>
          <w:p w14:paraId="3AB155E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250</w:t>
            </w:r>
          </w:p>
        </w:tc>
        <w:tc>
          <w:tcPr>
            <w:tcW w:w="1099" w:type="dxa"/>
          </w:tcPr>
          <w:p w14:paraId="4039515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300</w:t>
            </w:r>
          </w:p>
        </w:tc>
        <w:tc>
          <w:tcPr>
            <w:tcW w:w="1100" w:type="dxa"/>
          </w:tcPr>
          <w:p w14:paraId="71F248F3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>
              <w:t>350</w:t>
            </w:r>
          </w:p>
        </w:tc>
      </w:tr>
      <w:tr w:rsidR="0064068F" w14:paraId="08CD3381" w14:textId="77777777" w:rsidTr="0064068F">
        <w:tc>
          <w:tcPr>
            <w:tcW w:w="1876" w:type="dxa"/>
          </w:tcPr>
          <w:p w14:paraId="5E068377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rPr>
                <w:rFonts w:hint="eastAsia"/>
              </w:rPr>
              <w:t>生菌數（</w:t>
            </w:r>
            <w:r w:rsidRPr="00C7682A">
              <w:t>CFU</w:t>
            </w:r>
            <w:r w:rsidRPr="00C7682A">
              <w:rPr>
                <w:rFonts w:hint="eastAsia"/>
              </w:rPr>
              <w:t>）</w:t>
            </w:r>
          </w:p>
        </w:tc>
        <w:tc>
          <w:tcPr>
            <w:tcW w:w="1099" w:type="dxa"/>
          </w:tcPr>
          <w:p w14:paraId="3AEE495E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100,000</w:t>
            </w:r>
          </w:p>
        </w:tc>
        <w:tc>
          <w:tcPr>
            <w:tcW w:w="1099" w:type="dxa"/>
          </w:tcPr>
          <w:p w14:paraId="62816C85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80,000</w:t>
            </w:r>
          </w:p>
        </w:tc>
        <w:tc>
          <w:tcPr>
            <w:tcW w:w="1100" w:type="dxa"/>
          </w:tcPr>
          <w:p w14:paraId="1A2D0E33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70,000</w:t>
            </w:r>
          </w:p>
        </w:tc>
        <w:tc>
          <w:tcPr>
            <w:tcW w:w="1099" w:type="dxa"/>
          </w:tcPr>
          <w:p w14:paraId="4D8672DF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6,000</w:t>
            </w:r>
          </w:p>
        </w:tc>
        <w:tc>
          <w:tcPr>
            <w:tcW w:w="1100" w:type="dxa"/>
          </w:tcPr>
          <w:p w14:paraId="39F1C5A1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  <w:tc>
          <w:tcPr>
            <w:tcW w:w="1099" w:type="dxa"/>
          </w:tcPr>
          <w:p w14:paraId="0B378B8E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  <w:tc>
          <w:tcPr>
            <w:tcW w:w="1100" w:type="dxa"/>
          </w:tcPr>
          <w:p w14:paraId="6CF186CC" w14:textId="77777777" w:rsidR="0064068F" w:rsidRDefault="0064068F" w:rsidP="0064068F">
            <w:pPr>
              <w:pStyle w:val="ad"/>
              <w:ind w:left="0" w:firstLineChars="0" w:firstLine="0"/>
              <w:jc w:val="center"/>
            </w:pPr>
            <w:r w:rsidRPr="00C7682A">
              <w:t>5,000</w:t>
            </w:r>
          </w:p>
        </w:tc>
      </w:tr>
    </w:tbl>
    <w:p w14:paraId="433D84D9" w14:textId="77777777" w:rsidR="0064068F" w:rsidRPr="00C7682A" w:rsidRDefault="0064068F" w:rsidP="0064068F">
      <w:pPr>
        <w:pStyle w:val="ad"/>
      </w:pPr>
      <w:proofErr w:type="gramStart"/>
      <w:r w:rsidRPr="00C7682A">
        <w:rPr>
          <w:rFonts w:hint="eastAsia"/>
        </w:rPr>
        <w:t>註</w:t>
      </w:r>
      <w:proofErr w:type="gramEnd"/>
      <w:r w:rsidRPr="00C7682A">
        <w:rPr>
          <w:rFonts w:hint="eastAsia"/>
        </w:rPr>
        <w:t>：菌落形成單位（</w:t>
      </w:r>
      <w:r w:rsidRPr="00C7682A">
        <w:t>CFU</w:t>
      </w:r>
      <w:r w:rsidRPr="00C7682A">
        <w:rPr>
          <w:rFonts w:hint="eastAsia"/>
        </w:rPr>
        <w:t>，</w:t>
      </w:r>
      <w:r w:rsidRPr="00C7682A">
        <w:t>colony-forming unit</w:t>
      </w:r>
      <w:r w:rsidRPr="00C7682A">
        <w:rPr>
          <w:rFonts w:hint="eastAsia"/>
        </w:rPr>
        <w:t>），數值越高表示樣品中所含的細菌越多。</w:t>
      </w:r>
    </w:p>
    <w:p w14:paraId="2A1E6062" w14:textId="77777777" w:rsidR="0064068F" w:rsidRPr="00C7682A" w:rsidRDefault="0064068F" w:rsidP="0064068F">
      <w:pPr>
        <w:pStyle w:val="ad"/>
      </w:pPr>
      <w:r>
        <w:t>20.</w:t>
      </w:r>
      <w:r>
        <w:rPr>
          <w:rFonts w:hint="eastAsia"/>
        </w:rPr>
        <w:tab/>
      </w:r>
      <w:r>
        <w:rPr>
          <w:rFonts w:hint="eastAsia"/>
        </w:rPr>
        <w:tab/>
      </w:r>
      <w:r w:rsidRPr="00C7682A">
        <w:rPr>
          <w:rFonts w:hint="eastAsia"/>
        </w:rPr>
        <w:t>關於上方圖片的敘述，就科學的角度以及正確的顯微鏡操作方法而言，以下哪些敘述正確？（應選</w:t>
      </w:r>
      <w:r w:rsidRPr="00C7682A">
        <w:t xml:space="preserve">3 </w:t>
      </w:r>
      <w:r w:rsidRPr="00C7682A">
        <w:rPr>
          <w:rFonts w:hint="eastAsia"/>
        </w:rPr>
        <w:t>項）</w:t>
      </w:r>
    </w:p>
    <w:p w14:paraId="6A646A7D" w14:textId="77777777" w:rsidR="0064068F" w:rsidRPr="00C7682A" w:rsidRDefault="0064068F" w:rsidP="0064068F">
      <w:pPr>
        <w:pStyle w:val="Afa"/>
        <w:ind w:left="361"/>
      </w:pPr>
      <w:r w:rsidRPr="002D5728">
        <w:t>(A)</w:t>
      </w:r>
      <w:r w:rsidRPr="00C7682A">
        <w:rPr>
          <w:rFonts w:hint="eastAsia"/>
        </w:rPr>
        <w:t>顯微鏡下的生魚片擺放位置錯誤</w:t>
      </w:r>
      <w:r w:rsidR="00F51E40">
        <w:br/>
      </w:r>
      <w:r w:rsidRPr="002D5728">
        <w:t>(B)</w:t>
      </w:r>
      <w:r w:rsidRPr="00C7682A">
        <w:rPr>
          <w:rFonts w:hint="eastAsia"/>
        </w:rPr>
        <w:t>一定要將生魚片煮熟再觀察</w:t>
      </w:r>
    </w:p>
    <w:p w14:paraId="295623EA" w14:textId="77777777" w:rsidR="0064068F" w:rsidRPr="00C7682A" w:rsidRDefault="0064068F" w:rsidP="0064068F">
      <w:pPr>
        <w:pStyle w:val="Afa"/>
        <w:ind w:left="361"/>
      </w:pPr>
      <w:r w:rsidRPr="002D5728">
        <w:t>(C)</w:t>
      </w:r>
      <w:r w:rsidRPr="00C7682A">
        <w:rPr>
          <w:rFonts w:hint="eastAsia"/>
        </w:rPr>
        <w:t>若要用此種規格的顯微鏡，要切薄片再觀察</w:t>
      </w:r>
      <w:r w:rsidR="00F51E40">
        <w:br/>
      </w:r>
      <w:r w:rsidRPr="002D5728">
        <w:t>(D)</w:t>
      </w:r>
      <w:r w:rsidRPr="00C7682A">
        <w:rPr>
          <w:rFonts w:hint="eastAsia"/>
        </w:rPr>
        <w:t>應該要放在螢光顯微鏡下觀察</w:t>
      </w:r>
    </w:p>
    <w:p w14:paraId="68AC8E10" w14:textId="77777777" w:rsidR="0064068F" w:rsidRPr="00C7682A" w:rsidRDefault="0064068F" w:rsidP="0064068F">
      <w:pPr>
        <w:pStyle w:val="Afa"/>
        <w:ind w:left="361"/>
      </w:pPr>
      <w:r>
        <w:rPr>
          <w:rFonts w:hint="eastAsia"/>
        </w:rPr>
        <w:t>(E)</w:t>
      </w:r>
      <w:r w:rsidRPr="00C7682A">
        <w:rPr>
          <w:rFonts w:hint="eastAsia"/>
        </w:rPr>
        <w:t>也可以用解剖顯微鏡觀察生魚片表面是否有寄生蟲</w:t>
      </w:r>
    </w:p>
    <w:p w14:paraId="3ED2F5A5" w14:textId="77777777" w:rsidR="0064068F" w:rsidRPr="00C7682A" w:rsidRDefault="0064068F" w:rsidP="0064068F">
      <w:pPr>
        <w:pStyle w:val="ad"/>
      </w:pPr>
      <w:r>
        <w:t>21.</w:t>
      </w:r>
      <w:r>
        <w:rPr>
          <w:rFonts w:hint="eastAsia"/>
        </w:rPr>
        <w:tab/>
      </w:r>
      <w:r>
        <w:rPr>
          <w:rFonts w:hint="eastAsia"/>
        </w:rPr>
        <w:t>從此結果數據中，以下哪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推論最為合理？</w:t>
      </w:r>
    </w:p>
    <w:p w14:paraId="3E26A21E" w14:textId="77777777" w:rsidR="0064068F" w:rsidRPr="00C7682A" w:rsidRDefault="0064068F" w:rsidP="0064068F">
      <w:pPr>
        <w:pStyle w:val="Afa"/>
        <w:ind w:left="361"/>
      </w:pPr>
      <w:r w:rsidRPr="002D5728">
        <w:t>(A)</w:t>
      </w:r>
      <w:r w:rsidRPr="00C7682A">
        <w:rPr>
          <w:rFonts w:hint="eastAsia"/>
        </w:rPr>
        <w:t>加</w:t>
      </w:r>
      <w:r>
        <w:t>50 g 10%</w:t>
      </w:r>
      <w:proofErr w:type="gramStart"/>
      <w:r w:rsidRPr="00C7682A">
        <w:rPr>
          <w:rFonts w:hint="eastAsia"/>
        </w:rPr>
        <w:t>蘋果醋對細菌</w:t>
      </w:r>
      <w:proofErr w:type="gramEnd"/>
      <w:r w:rsidRPr="00C7682A">
        <w:rPr>
          <w:rFonts w:hint="eastAsia"/>
        </w:rPr>
        <w:t>並無顯著的抑制效果</w:t>
      </w:r>
      <w:r w:rsidR="00F51E40">
        <w:br/>
      </w:r>
      <w:r w:rsidRPr="002D5728">
        <w:t>(B)</w:t>
      </w:r>
      <w:r w:rsidRPr="00C7682A">
        <w:rPr>
          <w:rFonts w:hint="eastAsia"/>
        </w:rPr>
        <w:t>最好抑制細菌的組別為添加</w:t>
      </w:r>
      <w:r w:rsidRPr="00C7682A">
        <w:t>350 g</w:t>
      </w:r>
      <w:r w:rsidR="00F51E40">
        <w:rPr>
          <w:rFonts w:hint="eastAsia"/>
        </w:rPr>
        <w:t xml:space="preserve"> </w:t>
      </w:r>
      <w:r w:rsidR="00C13675">
        <w:t>10%</w:t>
      </w:r>
      <w:r w:rsidRPr="00C7682A">
        <w:rPr>
          <w:rFonts w:hint="eastAsia"/>
        </w:rPr>
        <w:t>的蘋果醋</w:t>
      </w:r>
      <w:r w:rsidR="00F51E40">
        <w:br/>
      </w:r>
      <w:r w:rsidR="00C13675" w:rsidRPr="002D5728">
        <w:t>(C)</w:t>
      </w:r>
      <w:r w:rsidRPr="00C7682A">
        <w:rPr>
          <w:rFonts w:hint="eastAsia"/>
        </w:rPr>
        <w:t>實驗中添加</w:t>
      </w:r>
      <w:r w:rsidR="00C13675">
        <w:t>10%</w:t>
      </w:r>
      <w:proofErr w:type="gramStart"/>
      <w:r w:rsidRPr="00C7682A">
        <w:rPr>
          <w:rFonts w:hint="eastAsia"/>
        </w:rPr>
        <w:t>蘋果醋越多</w:t>
      </w:r>
      <w:proofErr w:type="gramEnd"/>
      <w:r w:rsidRPr="00C7682A">
        <w:rPr>
          <w:rFonts w:hint="eastAsia"/>
        </w:rPr>
        <w:t>，對細菌抑制效果越好</w:t>
      </w:r>
      <w:r w:rsidR="00F51E40">
        <w:br/>
      </w:r>
      <w:r w:rsidR="00C13675" w:rsidRPr="002D5728">
        <w:t>(D)</w:t>
      </w:r>
      <w:r w:rsidRPr="00C7682A">
        <w:rPr>
          <w:rFonts w:hint="eastAsia"/>
        </w:rPr>
        <w:t>添加</w:t>
      </w:r>
      <w:r w:rsidRPr="00C7682A">
        <w:t>150 g 10%</w:t>
      </w:r>
      <w:proofErr w:type="gramStart"/>
      <w:r w:rsidRPr="00C7682A">
        <w:rPr>
          <w:rFonts w:hint="eastAsia"/>
        </w:rPr>
        <w:t>蘋果醋抑菌</w:t>
      </w:r>
      <w:proofErr w:type="gramEnd"/>
      <w:r w:rsidRPr="00C7682A">
        <w:rPr>
          <w:rFonts w:hint="eastAsia"/>
        </w:rPr>
        <w:t>效果是</w:t>
      </w:r>
      <w:r w:rsidR="00C13675">
        <w:t>100 g 10%</w:t>
      </w:r>
      <w:proofErr w:type="gramStart"/>
      <w:r w:rsidRPr="00C7682A">
        <w:rPr>
          <w:rFonts w:hint="eastAsia"/>
        </w:rPr>
        <w:t>蘋果醋抑菌</w:t>
      </w:r>
      <w:proofErr w:type="gramEnd"/>
      <w:r w:rsidRPr="00C7682A">
        <w:rPr>
          <w:rFonts w:hint="eastAsia"/>
        </w:rPr>
        <w:t>效果的</w:t>
      </w:r>
      <w:r w:rsidR="00C13675">
        <w:t>10,000</w:t>
      </w:r>
      <w:r w:rsidRPr="00C7682A">
        <w:rPr>
          <w:rFonts w:hint="eastAsia"/>
        </w:rPr>
        <w:t>倍</w:t>
      </w:r>
      <w:r w:rsidR="00F51E40">
        <w:br/>
      </w:r>
      <w:r w:rsidR="00C13675">
        <w:rPr>
          <w:rFonts w:hint="eastAsia"/>
        </w:rPr>
        <w:t>(E)</w:t>
      </w:r>
      <w:r w:rsidRPr="00C7682A">
        <w:rPr>
          <w:rFonts w:hint="eastAsia"/>
        </w:rPr>
        <w:t>添加</w:t>
      </w:r>
      <w:r w:rsidR="00C13675">
        <w:t>250 g 10%</w:t>
      </w:r>
      <w:proofErr w:type="gramStart"/>
      <w:r w:rsidRPr="00C7682A">
        <w:rPr>
          <w:rFonts w:hint="eastAsia"/>
        </w:rPr>
        <w:t>蘋果醋抑菌</w:t>
      </w:r>
      <w:proofErr w:type="gramEnd"/>
      <w:r w:rsidRPr="00C7682A">
        <w:rPr>
          <w:rFonts w:hint="eastAsia"/>
        </w:rPr>
        <w:t>效果比添加</w:t>
      </w:r>
      <w:r w:rsidR="00C13675">
        <w:t>50 g 10%</w:t>
      </w:r>
      <w:proofErr w:type="gramStart"/>
      <w:r w:rsidRPr="00C7682A">
        <w:rPr>
          <w:rFonts w:hint="eastAsia"/>
        </w:rPr>
        <w:t>蘋果醋抑菌</w:t>
      </w:r>
      <w:proofErr w:type="gramEnd"/>
      <w:r w:rsidRPr="00C7682A">
        <w:rPr>
          <w:rFonts w:hint="eastAsia"/>
        </w:rPr>
        <w:t>效果好</w:t>
      </w:r>
    </w:p>
    <w:p w14:paraId="6B26374E" w14:textId="77777777" w:rsidR="0064068F" w:rsidRPr="00C7682A" w:rsidRDefault="00C13675" w:rsidP="0064068F">
      <w:pPr>
        <w:pStyle w:val="ad"/>
      </w:pPr>
      <w:r>
        <w:rPr>
          <w:rFonts w:hint="eastAsia"/>
        </w:rPr>
        <w:t>22.</w:t>
      </w:r>
      <w:r>
        <w:rPr>
          <w:rFonts w:hint="eastAsia"/>
        </w:rPr>
        <w:tab/>
      </w:r>
      <w:r w:rsidR="0064068F" w:rsidRPr="00C7682A">
        <w:rPr>
          <w:rFonts w:hint="eastAsia"/>
        </w:rPr>
        <w:t>此實驗主要的重大缺失為何？至少舉一例並簡要說明。</w:t>
      </w:r>
    </w:p>
    <w:p w14:paraId="3424A672" w14:textId="77777777" w:rsidR="00625ED6" w:rsidRPr="00625ED6" w:rsidRDefault="00625ED6">
      <w:pPr>
        <w:widowControl/>
        <w:jc w:val="left"/>
      </w:pPr>
      <w:r w:rsidRPr="00625ED6">
        <w:br w:type="page"/>
      </w:r>
    </w:p>
    <w:p w14:paraId="7D1227AC" w14:textId="77777777" w:rsidR="00C13675" w:rsidRPr="0064068F" w:rsidRDefault="00C13675" w:rsidP="00C13675">
      <w:pPr>
        <w:pStyle w:val="ad"/>
        <w:spacing w:beforeLines="20" w:before="78"/>
        <w:rPr>
          <w:u w:val="single"/>
        </w:rPr>
      </w:pPr>
      <w:r w:rsidRPr="0064068F">
        <w:rPr>
          <w:rFonts w:hint="eastAsia"/>
          <w:u w:val="single"/>
        </w:rPr>
        <w:lastRenderedPageBreak/>
        <w:t>2</w:t>
      </w:r>
      <w:r>
        <w:rPr>
          <w:rFonts w:hint="eastAsia"/>
          <w:u w:val="single"/>
        </w:rPr>
        <w:t>3</w:t>
      </w:r>
      <w:r w:rsidRPr="0064068F">
        <w:rPr>
          <w:rFonts w:hint="eastAsia"/>
          <w:u w:val="single"/>
        </w:rPr>
        <w:t>～</w:t>
      </w:r>
      <w:r w:rsidRPr="0064068F">
        <w:rPr>
          <w:rFonts w:hint="eastAsia"/>
          <w:u w:val="single"/>
        </w:rPr>
        <w:t>2</w:t>
      </w:r>
      <w:r>
        <w:rPr>
          <w:rFonts w:hint="eastAsia"/>
          <w:u w:val="single"/>
        </w:rPr>
        <w:t>5</w:t>
      </w:r>
      <w:proofErr w:type="gramStart"/>
      <w:r w:rsidRPr="0064068F">
        <w:rPr>
          <w:rFonts w:hint="eastAsia"/>
          <w:u w:val="single"/>
          <w:lang w:eastAsia="zh-HK"/>
        </w:rPr>
        <w:t>題為題</w:t>
      </w:r>
      <w:proofErr w:type="gramEnd"/>
      <w:r w:rsidRPr="0064068F">
        <w:rPr>
          <w:rFonts w:hint="eastAsia"/>
          <w:u w:val="single"/>
          <w:lang w:eastAsia="zh-HK"/>
        </w:rPr>
        <w:t>組</w:t>
      </w:r>
    </w:p>
    <w:p w14:paraId="3C88DD88" w14:textId="77777777" w:rsidR="0064068F" w:rsidRPr="00C13675" w:rsidRDefault="0064068F" w:rsidP="00C13675">
      <w:pPr>
        <w:pStyle w:val="ad"/>
        <w:ind w:left="0" w:firstLineChars="200" w:firstLine="482"/>
      </w:pPr>
      <w:r w:rsidRPr="00C13675">
        <w:rPr>
          <w:rFonts w:hint="eastAsia"/>
        </w:rPr>
        <w:t>膚色是人種之間最顯著的差異之一，目前認為基因與環境是影響膚色最主要的兩個原因。黑人是最常與非洲聯想在一起的有色人種，美國賓州大學遺傳學家</w:t>
      </w:r>
      <w:r w:rsidR="00C13675">
        <w:t>Nicholas Crawford</w:t>
      </w:r>
      <w:r w:rsidRPr="00C13675">
        <w:rPr>
          <w:rFonts w:hint="eastAsia"/>
        </w:rPr>
        <w:t>和</w:t>
      </w:r>
      <w:r w:rsidRPr="00C13675">
        <w:t xml:space="preserve">Sarah A. </w:t>
      </w:r>
      <w:proofErr w:type="spellStart"/>
      <w:r w:rsidRPr="00C13675">
        <w:t>Tishkoff</w:t>
      </w:r>
      <w:proofErr w:type="spellEnd"/>
      <w:r w:rsidRPr="00C13675">
        <w:t xml:space="preserve"> </w:t>
      </w:r>
      <w:r w:rsidRPr="00C13675">
        <w:rPr>
          <w:rFonts w:hint="eastAsia"/>
        </w:rPr>
        <w:t>發現非洲大陸內部人類的膚色，其實存在著巨大的變化（從類似黃種人的膚色到全世界最深的膚色）。</w:t>
      </w:r>
    </w:p>
    <w:p w14:paraId="69A7818C" w14:textId="77777777" w:rsidR="0064068F" w:rsidRPr="00C13675" w:rsidRDefault="00C13675" w:rsidP="00C13675">
      <w:pPr>
        <w:pStyle w:val="ad"/>
        <w:ind w:left="0" w:firstLineChars="200" w:firstLine="482"/>
      </w:pPr>
      <w:proofErr w:type="spellStart"/>
      <w:r>
        <w:t>Tishkoff</w:t>
      </w:r>
      <w:proofErr w:type="spellEnd"/>
      <w:r w:rsidR="0064068F" w:rsidRPr="00C13675">
        <w:rPr>
          <w:rFonts w:hint="eastAsia"/>
        </w:rPr>
        <w:t>等人針對來自不同地理位置與種族的兩千多名非洲人進行研究，他們先使用色度計測量內臂的膚色（內臂膚色受環境影響較小），用以判斷皮膚中的黑色素含量，再對受試者進行全基因體關聯研究，結果發現</w:t>
      </w:r>
      <w:r>
        <w:t>8</w:t>
      </w:r>
      <w:r w:rsidR="0064068F" w:rsidRPr="00C13675">
        <w:rPr>
          <w:rFonts w:hint="eastAsia"/>
        </w:rPr>
        <w:t>個關鍵基因的遺傳變異與膚色密切相關，其中</w:t>
      </w:r>
      <w:r>
        <w:t>4</w:t>
      </w:r>
      <w:r w:rsidR="0064068F" w:rsidRPr="00C13675">
        <w:rPr>
          <w:rFonts w:hint="eastAsia"/>
        </w:rPr>
        <w:t>個基因與較淺的膚色有關，分別為</w:t>
      </w:r>
      <w:r w:rsidR="0064068F" w:rsidRPr="00C13675">
        <w:rPr>
          <w:i/>
        </w:rPr>
        <w:t>SLC24A5</w:t>
      </w:r>
      <w:r w:rsidR="0064068F" w:rsidRPr="00C13675">
        <w:rPr>
          <w:rFonts w:hint="eastAsia"/>
        </w:rPr>
        <w:t>、</w:t>
      </w:r>
      <w:r w:rsidR="0064068F" w:rsidRPr="00C13675">
        <w:rPr>
          <w:i/>
        </w:rPr>
        <w:t>MFSD12</w:t>
      </w:r>
      <w:r w:rsidR="0064068F" w:rsidRPr="00C13675">
        <w:rPr>
          <w:rFonts w:hint="eastAsia"/>
        </w:rPr>
        <w:t>、</w:t>
      </w:r>
      <w:r w:rsidRPr="00C13675">
        <w:rPr>
          <w:i/>
        </w:rPr>
        <w:t>OCA2</w:t>
      </w:r>
      <w:r w:rsidR="0064068F" w:rsidRPr="00C13675">
        <w:rPr>
          <w:rFonts w:hint="eastAsia"/>
        </w:rPr>
        <w:t>與</w:t>
      </w:r>
      <w:r w:rsidR="0064068F" w:rsidRPr="00C13675">
        <w:rPr>
          <w:i/>
        </w:rPr>
        <w:t>HERC2</w:t>
      </w:r>
      <w:r w:rsidR="0064068F" w:rsidRPr="00C13675">
        <w:rPr>
          <w:rFonts w:hint="eastAsia"/>
        </w:rPr>
        <w:t>。</w:t>
      </w:r>
    </w:p>
    <w:p w14:paraId="5A21BB37" w14:textId="77777777" w:rsidR="0064068F" w:rsidRPr="00C13675" w:rsidRDefault="00C13675" w:rsidP="00C13675">
      <w:pPr>
        <w:pStyle w:val="ad"/>
        <w:ind w:left="0" w:firstLineChars="200" w:firstLine="482"/>
      </w:pPr>
      <w:r w:rsidRPr="00C13675">
        <w:rPr>
          <w:i/>
        </w:rPr>
        <w:t>SLC24A5</w:t>
      </w:r>
      <w:r w:rsidR="0064068F" w:rsidRPr="00C13675">
        <w:rPr>
          <w:rFonts w:hint="eastAsia"/>
        </w:rPr>
        <w:t>基因的一個遺傳變異與膚色較淺可能有關，這種變異在衣索比亞和坦桑尼亞的族群中很普遍，這些族群都有來自東南亞和中東的祖先，顯示這些變異可能是從這些地區被帶到了非洲；</w:t>
      </w:r>
      <w:r w:rsidRPr="00C13675">
        <w:rPr>
          <w:i/>
        </w:rPr>
        <w:t>MFSD12</w:t>
      </w:r>
      <w:r w:rsidR="0064068F" w:rsidRPr="00C13675">
        <w:rPr>
          <w:rFonts w:hint="eastAsia"/>
        </w:rPr>
        <w:t>基因在黑色素細胞中表現量很高，若阻斷該基因細胞中的表現，可造成黑色素的生產增加，而非洲人的</w:t>
      </w:r>
      <w:r w:rsidRPr="00C13675">
        <w:rPr>
          <w:i/>
        </w:rPr>
        <w:t>MFSD12</w:t>
      </w:r>
      <w:r w:rsidR="0064068F" w:rsidRPr="00C13675">
        <w:rPr>
          <w:rFonts w:hint="eastAsia"/>
        </w:rPr>
        <w:t>基因表現量通常較低，有趣的是，世界上最古老的人種（非洲</w:t>
      </w:r>
      <w:r>
        <w:t>San</w:t>
      </w:r>
      <w:r w:rsidR="0064068F" w:rsidRPr="00C13675">
        <w:rPr>
          <w:rFonts w:hint="eastAsia"/>
        </w:rPr>
        <w:t>族群）與歐洲人，兩者在</w:t>
      </w:r>
      <w:r w:rsidR="0064068F" w:rsidRPr="00C13675">
        <w:rPr>
          <w:i/>
        </w:rPr>
        <w:t>MFSD12</w:t>
      </w:r>
      <w:r w:rsidR="0064068F" w:rsidRPr="00C13675">
        <w:rPr>
          <w:rFonts w:hint="eastAsia"/>
        </w:rPr>
        <w:t>、</w:t>
      </w:r>
      <w:r w:rsidRPr="00C13675">
        <w:rPr>
          <w:i/>
        </w:rPr>
        <w:t>OCA2</w:t>
      </w:r>
      <w:r w:rsidR="0064068F" w:rsidRPr="00C13675">
        <w:rPr>
          <w:rFonts w:hint="eastAsia"/>
        </w:rPr>
        <w:t>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的遺傳變異發生頻率都是最高的；</w:t>
      </w:r>
      <w:r w:rsidRPr="00C13675">
        <w:rPr>
          <w:i/>
        </w:rPr>
        <w:t>OCA2</w:t>
      </w:r>
      <w:r w:rsidR="0064068F" w:rsidRPr="00C13675">
        <w:rPr>
          <w:rFonts w:hint="eastAsia"/>
        </w:rPr>
        <w:t>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基因則與歐洲人的皮膚、眼睛和頭髮顏色變化有關，如果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完全喪失功能，會導致嚴重的白化病，而</w:t>
      </w:r>
      <w:r w:rsidRPr="00C13675">
        <w:rPr>
          <w:i/>
        </w:rPr>
        <w:t>HERC2</w:t>
      </w:r>
      <w:r w:rsidR="0064068F" w:rsidRPr="00C13675">
        <w:rPr>
          <w:rFonts w:hint="eastAsia"/>
        </w:rPr>
        <w:t>基因則能夠調節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的表現量，</w:t>
      </w:r>
      <w:r>
        <w:t>HERC2</w:t>
      </w:r>
      <w:r w:rsidR="0064068F" w:rsidRPr="00C13675">
        <w:rPr>
          <w:rFonts w:hint="eastAsia"/>
        </w:rPr>
        <w:t>基因與</w:t>
      </w:r>
      <w:r w:rsidRPr="00C13675">
        <w:rPr>
          <w:i/>
        </w:rPr>
        <w:t>OCA2</w:t>
      </w:r>
      <w:r w:rsidR="0064068F" w:rsidRPr="00C13675">
        <w:rPr>
          <w:rFonts w:hint="eastAsia"/>
        </w:rPr>
        <w:t>基因皆正常的個體，可合成棕色色素，若兩基因其中之一失去功能，則無法產生此色素。</w:t>
      </w:r>
    </w:p>
    <w:p w14:paraId="5B180146" w14:textId="77777777" w:rsidR="00C13675" w:rsidRPr="00C13675" w:rsidRDefault="0064068F" w:rsidP="00C13675">
      <w:pPr>
        <w:pStyle w:val="ad"/>
        <w:ind w:left="0" w:firstLineChars="200" w:firstLine="482"/>
      </w:pPr>
      <w:r w:rsidRPr="00C13675">
        <w:rPr>
          <w:rFonts w:hint="eastAsia"/>
        </w:rPr>
        <w:t>這些和膚色有關的遺傳變異，大多數似乎起源於</w:t>
      </w:r>
      <w:r w:rsidR="00C13675">
        <w:t>30</w:t>
      </w:r>
      <w:r w:rsidRPr="00C13675">
        <w:rPr>
          <w:rFonts w:hint="eastAsia"/>
        </w:rPr>
        <w:t>多萬年前，有些甚至在</w:t>
      </w:r>
      <w:r w:rsidRPr="00C13675">
        <w:t>100</w:t>
      </w:r>
      <w:r w:rsidRPr="00C13675">
        <w:rPr>
          <w:rFonts w:hint="eastAsia"/>
        </w:rPr>
        <w:t>萬年前就出現了，遠遠早於現代人類出現的時間。這些遺傳變異中較原始的版本，通常與較淺的膚色有關，這也許暗示著人類祖先的膚色並沒有很黑，許多靈長類毛髮下的皮膚是淺色的</w:t>
      </w:r>
      <w:proofErr w:type="gramStart"/>
      <w:r w:rsidRPr="00C13675">
        <w:rPr>
          <w:rFonts w:hint="eastAsia"/>
        </w:rPr>
        <w:t>（</w:t>
      </w:r>
      <w:proofErr w:type="gramEnd"/>
      <w:r w:rsidRPr="00C13675">
        <w:rPr>
          <w:rFonts w:hint="eastAsia"/>
        </w:rPr>
        <w:t>例如：黑猩猩</w:t>
      </w:r>
      <w:proofErr w:type="gramStart"/>
      <w:r w:rsidRPr="00C13675">
        <w:rPr>
          <w:rFonts w:hint="eastAsia"/>
        </w:rPr>
        <w:t>）</w:t>
      </w:r>
      <w:proofErr w:type="gramEnd"/>
      <w:r w:rsidRPr="00C13675">
        <w:rPr>
          <w:rFonts w:hint="eastAsia"/>
        </w:rPr>
        <w:t>，所以現代人祖先的膚色也可能相對較淡。當現代人的祖先從森林遷移到開放的草原，並逐漸失去了覆蓋身體的毛髮後，可能需要更深的膚色來對付陽光，也對各種影響膚色基因的遺傳變異產生了天擇作用，因而造成地球上不同區域的人種膚色變化。</w:t>
      </w:r>
    </w:p>
    <w:p w14:paraId="42F5C188" w14:textId="77777777" w:rsidR="0064068F" w:rsidRDefault="00C13675" w:rsidP="0064068F">
      <w:pPr>
        <w:pStyle w:val="ad"/>
      </w:pPr>
      <w:r>
        <w:rPr>
          <w:rFonts w:hint="eastAsia"/>
        </w:rPr>
        <w:t>23.</w:t>
      </w:r>
      <w:r>
        <w:rPr>
          <w:rFonts w:hint="eastAsia"/>
        </w:rPr>
        <w:tab/>
      </w:r>
      <w:r w:rsidR="0064068F" w:rsidRPr="00C7682A">
        <w:rPr>
          <w:rFonts w:hint="eastAsia"/>
        </w:rPr>
        <w:t>根據文本，下列哪一部位的皮膚適合用於區分膚色深淺？</w:t>
      </w:r>
      <w:r>
        <w:rPr>
          <w:rFonts w:hint="eastAsia"/>
        </w:rPr>
        <w:br/>
      </w:r>
      <w:r w:rsidRPr="002D5728">
        <w:t>(A)</w:t>
      </w:r>
      <w:r>
        <w:rPr>
          <w:rFonts w:hint="eastAsia"/>
        </w:rPr>
        <w:t xml:space="preserve">臉部　</w:t>
      </w:r>
      <w:r w:rsidRPr="002D5728">
        <w:t>(B)</w:t>
      </w:r>
      <w:r w:rsidR="0064068F" w:rsidRPr="00C7682A">
        <w:rPr>
          <w:rFonts w:hint="eastAsia"/>
        </w:rPr>
        <w:t xml:space="preserve">背側脖子　</w:t>
      </w:r>
      <w:r w:rsidRPr="002D5728">
        <w:t>(C)</w:t>
      </w:r>
      <w:r w:rsidR="0064068F" w:rsidRPr="00C7682A">
        <w:rPr>
          <w:rFonts w:hint="eastAsia"/>
        </w:rPr>
        <w:t xml:space="preserve">手臂外側　</w:t>
      </w:r>
      <w:r w:rsidRPr="002D5728">
        <w:t>(D)</w:t>
      </w:r>
      <w:r w:rsidR="0064068F" w:rsidRPr="00C7682A">
        <w:rPr>
          <w:rFonts w:hint="eastAsia"/>
        </w:rPr>
        <w:t>大腿</w:t>
      </w:r>
      <w:proofErr w:type="gramStart"/>
      <w:r w:rsidR="0064068F" w:rsidRPr="00C7682A">
        <w:rPr>
          <w:rFonts w:hint="eastAsia"/>
        </w:rPr>
        <w:t xml:space="preserve">內側　</w:t>
      </w:r>
      <w:proofErr w:type="gramEnd"/>
      <w:r>
        <w:rPr>
          <w:rFonts w:hint="eastAsia"/>
        </w:rPr>
        <w:t>(E)</w:t>
      </w:r>
      <w:r w:rsidR="0064068F" w:rsidRPr="00C7682A">
        <w:rPr>
          <w:rFonts w:hint="eastAsia"/>
        </w:rPr>
        <w:t>耳朵</w:t>
      </w:r>
    </w:p>
    <w:p w14:paraId="690E55D8" w14:textId="77777777" w:rsidR="0064068F" w:rsidRPr="00C7682A" w:rsidRDefault="00C13675" w:rsidP="0064068F">
      <w:pPr>
        <w:pStyle w:val="ad"/>
      </w:pPr>
      <w:r>
        <w:t>24.</w:t>
      </w:r>
      <w:r>
        <w:rPr>
          <w:rFonts w:hint="eastAsia"/>
        </w:rPr>
        <w:tab/>
      </w:r>
      <w:r w:rsidR="0064068F" w:rsidRPr="00C7682A">
        <w:rPr>
          <w:rFonts w:hint="eastAsia"/>
        </w:rPr>
        <w:t>關於膚色演化的敘述，下列哪些正確？（應選</w:t>
      </w:r>
      <w:r>
        <w:t>2</w:t>
      </w:r>
      <w:r w:rsidR="0064068F" w:rsidRPr="00C7682A">
        <w:rPr>
          <w:rFonts w:hint="eastAsia"/>
        </w:rPr>
        <w:t>項）</w:t>
      </w:r>
    </w:p>
    <w:p w14:paraId="66003EB2" w14:textId="77777777" w:rsidR="0064068F" w:rsidRPr="00C7682A" w:rsidRDefault="00C13675" w:rsidP="00C13675">
      <w:pPr>
        <w:pStyle w:val="Afa"/>
        <w:ind w:left="361"/>
      </w:pPr>
      <w:r w:rsidRPr="002D5728">
        <w:t>(A)</w:t>
      </w:r>
      <w:r w:rsidR="0064068F" w:rsidRPr="00C7682A">
        <w:rPr>
          <w:rFonts w:hint="eastAsia"/>
        </w:rPr>
        <w:t>與膚色相關基因的遺傳變異，是在現代人種出現後才開始累積的</w:t>
      </w:r>
    </w:p>
    <w:p w14:paraId="32721CD7" w14:textId="77777777" w:rsidR="0064068F" w:rsidRPr="00C7682A" w:rsidRDefault="00C13675" w:rsidP="00C13675">
      <w:pPr>
        <w:pStyle w:val="Afa"/>
        <w:ind w:left="361"/>
      </w:pPr>
      <w:r w:rsidRPr="002D5728">
        <w:t>(B)</w:t>
      </w:r>
      <w:r w:rsidR="0064068F" w:rsidRPr="00C7682A">
        <w:rPr>
          <w:rFonts w:hint="eastAsia"/>
        </w:rPr>
        <w:t>對膚色深淺影響最大的環境因子可能是溫度</w:t>
      </w:r>
    </w:p>
    <w:p w14:paraId="5EC92657" w14:textId="77777777" w:rsidR="0064068F" w:rsidRPr="00C7682A" w:rsidRDefault="00C13675" w:rsidP="00C13675">
      <w:pPr>
        <w:pStyle w:val="Afa"/>
        <w:ind w:left="361"/>
      </w:pPr>
      <w:r w:rsidRPr="002D5728">
        <w:t>(C)</w:t>
      </w:r>
      <w:r w:rsidR="0064068F" w:rsidRPr="00C7682A">
        <w:rPr>
          <w:rFonts w:hint="eastAsia"/>
        </w:rPr>
        <w:t>深色膚色的遺傳變異可能在非洲以外的區域演化產生的</w:t>
      </w:r>
    </w:p>
    <w:p w14:paraId="65D0C752" w14:textId="77777777" w:rsidR="0064068F" w:rsidRPr="00C7682A" w:rsidRDefault="00C13675" w:rsidP="00C13675">
      <w:pPr>
        <w:pStyle w:val="Afa"/>
        <w:ind w:left="361"/>
      </w:pPr>
      <w:r w:rsidRPr="002D5728">
        <w:t>(D)</w:t>
      </w:r>
      <w:r w:rsidR="0064068F" w:rsidRPr="00C7682A">
        <w:rPr>
          <w:rFonts w:hint="eastAsia"/>
        </w:rPr>
        <w:t>影響膚色的基因間可能存在互相調節的關係</w:t>
      </w:r>
    </w:p>
    <w:p w14:paraId="157B8E53" w14:textId="77777777" w:rsidR="0064068F" w:rsidRDefault="00C13675" w:rsidP="00C13675">
      <w:pPr>
        <w:pStyle w:val="Afa"/>
        <w:ind w:left="361"/>
      </w:pPr>
      <w:r>
        <w:rPr>
          <w:rFonts w:hint="eastAsia"/>
        </w:rPr>
        <w:t>(E)</w:t>
      </w:r>
      <w:r w:rsidR="0064068F" w:rsidRPr="00C7682A">
        <w:rPr>
          <w:rFonts w:hint="eastAsia"/>
        </w:rPr>
        <w:t>從膚色深淺的演化可推論非洲應該不是現代人種的起源地</w:t>
      </w:r>
    </w:p>
    <w:p w14:paraId="400FD175" w14:textId="77777777" w:rsidR="0064068F" w:rsidRPr="00C7682A" w:rsidRDefault="00C13675" w:rsidP="0064068F">
      <w:pPr>
        <w:pStyle w:val="ad"/>
      </w:pPr>
      <w:r>
        <w:rPr>
          <w:rFonts w:hint="eastAsia"/>
        </w:rPr>
        <w:t>25</w:t>
      </w:r>
      <w:r w:rsidR="00143A62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根據文本判斷下列個體的膚色深淺，再以代號從最深至最淺依序排列。</w:t>
      </w:r>
    </w:p>
    <w:p w14:paraId="39E33E09" w14:textId="77777777" w:rsidR="0064068F" w:rsidRPr="00C7682A" w:rsidRDefault="00C13675" w:rsidP="00C1367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甲</w:t>
      </w:r>
      <w:r>
        <w:rPr>
          <w:rFonts w:hint="eastAsia"/>
        </w:rPr>
        <w:t>)</w:t>
      </w:r>
      <w:r w:rsidR="0064068F" w:rsidRPr="00C13675">
        <w:rPr>
          <w:i/>
        </w:rPr>
        <w:t>HERC2</w:t>
      </w:r>
      <w:r w:rsidR="0064068F" w:rsidRPr="00C7682A">
        <w:rPr>
          <w:rFonts w:hint="eastAsia"/>
        </w:rPr>
        <w:t>基因與</w:t>
      </w:r>
      <w:r>
        <w:rPr>
          <w:i/>
        </w:rPr>
        <w:t>OCA2</w:t>
      </w:r>
      <w:r w:rsidR="0064068F" w:rsidRPr="00C7682A">
        <w:rPr>
          <w:rFonts w:hint="eastAsia"/>
        </w:rPr>
        <w:t>基因皆正常的個體</w:t>
      </w:r>
    </w:p>
    <w:p w14:paraId="5DCFB283" w14:textId="77777777" w:rsidR="0064068F" w:rsidRPr="00C7682A" w:rsidRDefault="00C13675" w:rsidP="00C1367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乙</w:t>
      </w:r>
      <w:r>
        <w:rPr>
          <w:rFonts w:hint="eastAsia"/>
        </w:rPr>
        <w:t>)</w:t>
      </w:r>
      <w:r>
        <w:rPr>
          <w:i/>
        </w:rPr>
        <w:t>MFSD12</w:t>
      </w:r>
      <w:r w:rsidR="0064068F" w:rsidRPr="00C7682A">
        <w:rPr>
          <w:rFonts w:hint="eastAsia"/>
        </w:rPr>
        <w:t>基因表現量較低的個體</w:t>
      </w:r>
    </w:p>
    <w:p w14:paraId="0400443A" w14:textId="77777777" w:rsidR="0064068F" w:rsidRPr="00C7682A" w:rsidRDefault="00C13675" w:rsidP="00E45F65">
      <w:pPr>
        <w:pStyle w:val="Afa"/>
        <w:ind w:left="361"/>
      </w:pPr>
      <w:r>
        <w:rPr>
          <w:rFonts w:hint="eastAsia"/>
        </w:rPr>
        <w:t>(</w:t>
      </w:r>
      <w:r w:rsidR="0064068F" w:rsidRPr="00C7682A">
        <w:rPr>
          <w:rFonts w:hint="eastAsia"/>
        </w:rPr>
        <w:t>丙</w:t>
      </w:r>
      <w:r>
        <w:rPr>
          <w:rFonts w:hint="eastAsia"/>
        </w:rPr>
        <w:t>)</w:t>
      </w:r>
      <w:r>
        <w:rPr>
          <w:i/>
        </w:rPr>
        <w:t>OCA2</w:t>
      </w:r>
      <w:r w:rsidR="0064068F" w:rsidRPr="00C7682A">
        <w:rPr>
          <w:rFonts w:hint="eastAsia"/>
        </w:rPr>
        <w:t>基因完全喪失功能的個體</w:t>
      </w:r>
      <w:r w:rsidR="00625ED6">
        <w:rPr>
          <w:rFonts w:hint="eastAsia"/>
        </w:rPr>
        <w:t xml:space="preserve"> </w:t>
      </w:r>
    </w:p>
    <w:p w14:paraId="1946297C" w14:textId="77777777" w:rsidR="0064068F" w:rsidRPr="0064068F" w:rsidRDefault="0064068F" w:rsidP="00E45F65">
      <w:pPr>
        <w:pStyle w:val="a3"/>
        <w:ind w:left="1566" w:hanging="1205"/>
      </w:pPr>
    </w:p>
    <w:sectPr w:rsidR="0064068F" w:rsidRPr="0064068F" w:rsidSect="00B933BC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7DC97" w14:textId="77777777" w:rsidR="005E3D9C" w:rsidRDefault="005E3D9C">
      <w:r>
        <w:separator/>
      </w:r>
    </w:p>
  </w:endnote>
  <w:endnote w:type="continuationSeparator" w:id="0">
    <w:p w14:paraId="519FF712" w14:textId="77777777" w:rsidR="005E3D9C" w:rsidRDefault="005E3D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黑體 Std W7">
    <w:panose1 w:val="020B07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DFKaiShu-SB-Estd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4167E9" w14:textId="77777777" w:rsidR="0064068F" w:rsidRDefault="0064068F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153C1B1B" w14:textId="77777777" w:rsidR="0064068F" w:rsidRPr="00E8503A" w:rsidRDefault="0064068F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D7DEFA" w14:textId="77777777" w:rsidR="0064068F" w:rsidRDefault="0064068F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AD2514">
      <w:rPr>
        <w:rStyle w:val="a9"/>
        <w:noProof/>
      </w:rPr>
      <w:t>1</w:t>
    </w:r>
    <w:r>
      <w:rPr>
        <w:rStyle w:val="a9"/>
      </w:rPr>
      <w:fldChar w:fldCharType="end"/>
    </w:r>
  </w:p>
  <w:p w14:paraId="3791D1DF" w14:textId="77777777" w:rsidR="0064068F" w:rsidRPr="00A91181" w:rsidRDefault="0064068F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168350" w14:textId="77777777" w:rsidR="0064068F" w:rsidRPr="00705C54" w:rsidRDefault="0064068F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2FCC27F9" wp14:editId="46264DE1">
          <wp:extent cx="966470" cy="344805"/>
          <wp:effectExtent l="0" t="0" r="5080" b="0"/>
          <wp:docPr id="4" name="圖片 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6470" cy="344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5643DE" w14:textId="77777777" w:rsidR="0064068F" w:rsidRPr="00705C54" w:rsidRDefault="0064068F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6868316" wp14:editId="315FAE5F">
          <wp:extent cx="948690" cy="327660"/>
          <wp:effectExtent l="0" t="0" r="3810" b="0"/>
          <wp:docPr id="5" name="圖片 5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869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189A9" w14:textId="77777777" w:rsidR="0064068F" w:rsidRDefault="0064068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72F5D1" w14:textId="77777777" w:rsidR="005E3D9C" w:rsidRDefault="005E3D9C">
      <w:r>
        <w:separator/>
      </w:r>
    </w:p>
  </w:footnote>
  <w:footnote w:type="continuationSeparator" w:id="0">
    <w:p w14:paraId="5C232ABF" w14:textId="77777777" w:rsidR="005E3D9C" w:rsidRDefault="005E3D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93E441" w14:textId="77777777" w:rsidR="0064068F" w:rsidRPr="00EC4954" w:rsidRDefault="0064068F" w:rsidP="00EC4954">
    <w:pPr>
      <w:pStyle w:val="a5"/>
      <w:jc w:val="center"/>
      <w:rPr>
        <w:rFonts w:ascii="標楷體" w:eastAsia="標楷體" w:hAnsi="標楷體"/>
        <w:sz w:val="21"/>
        <w:szCs w:val="21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6343C439" wp14:editId="39CBA61C">
              <wp:simplePos x="0" y="0"/>
              <wp:positionH relativeFrom="column">
                <wp:posOffset>543179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74B23F3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B3D9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08AEE458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625ED6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43C439"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9" type="#_x0000_t202" style="position:absolute;left:0;text-align:left;margin-left:427.7pt;margin-top:25.5pt;width:72.3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" filled="f" stroked="f">
              <v:textbox>
                <w:txbxContent>
                  <w:p w14:paraId="274B23F3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B3D91">
                      <w:rPr>
                        <w:rStyle w:val="a9"/>
                        <w:noProof/>
                        <w:sz w:val="21"/>
                        <w:szCs w:val="21"/>
                      </w:rPr>
                      <w:t>2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08AEE458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625ED6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54B04D1F" wp14:editId="0A8B8D02">
              <wp:simplePos x="0" y="0"/>
              <wp:positionH relativeFrom="column">
                <wp:posOffset>-121285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4611EAA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 w:rsidR="00FA057A"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2CE2558C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4B04D1F" id="Text Box 32" o:spid="_x0000_s1030" type="#_x0000_t202" style="position:absolute;left:0;text-align:left;margin-left:-9.55pt;margin-top:25.3pt;width:84.05pt;height:3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" filled="f" stroked="f">
              <v:textbox>
                <w:txbxContent>
                  <w:p w14:paraId="54611EAA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 w:rsidR="00FA057A"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2CE2558C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E55B3D" w14:textId="77777777" w:rsidR="0064068F" w:rsidRPr="00EC4954" w:rsidRDefault="0064068F" w:rsidP="007363F5">
    <w:pPr>
      <w:jc w:val="center"/>
      <w:rPr>
        <w:rFonts w:ascii="標楷體" w:eastAsia="標楷體" w:hAnsi="標楷體"/>
        <w:sz w:val="21"/>
        <w:szCs w:val="21"/>
        <w:shd w:val="pct15" w:color="auto" w:fill="FFFFFF"/>
      </w:rPr>
    </w:pP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26AD4B09" wp14:editId="612472C8">
              <wp:simplePos x="0" y="0"/>
              <wp:positionH relativeFrom="column">
                <wp:posOffset>-220980</wp:posOffset>
              </wp:positionH>
              <wp:positionV relativeFrom="page">
                <wp:posOffset>323850</wp:posOffset>
              </wp:positionV>
              <wp:extent cx="918000" cy="486000"/>
              <wp:effectExtent l="0" t="0" r="0" b="9525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AB90439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EB3D9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14:paraId="66E3BF38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="00625ED6"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6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6AD4B09"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1" type="#_x0000_t202" style="position:absolute;left:0;text-align:left;margin-left:-17.4pt;margin-top:25.5pt;width:72.3pt;height: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" filled="f" stroked="f">
              <v:textbox>
                <w:txbxContent>
                  <w:p w14:paraId="3AB90439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EB3D91">
                      <w:rPr>
                        <w:rStyle w:val="a9"/>
                        <w:noProof/>
                        <w:sz w:val="21"/>
                        <w:szCs w:val="21"/>
                      </w:rPr>
                      <w:t>1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14:paraId="66E3BF38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="00625ED6">
                      <w:rPr>
                        <w:rStyle w:val="a9"/>
                        <w:rFonts w:hint="eastAsia"/>
                        <w:sz w:val="20"/>
                        <w:szCs w:val="20"/>
                      </w:rPr>
                      <w:t>6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 w:rsidRPr="00EC4954">
      <w:rPr>
        <w:rFonts w:ascii="標楷體" w:eastAsia="標楷體" w:hAnsi="標楷體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4E544CAE" wp14:editId="130E89E1">
              <wp:simplePos x="0" y="0"/>
              <wp:positionH relativeFrom="column">
                <wp:posOffset>5167630</wp:posOffset>
              </wp:positionH>
              <wp:positionV relativeFrom="page">
                <wp:posOffset>321310</wp:posOffset>
              </wp:positionV>
              <wp:extent cx="1067435" cy="485775"/>
              <wp:effectExtent l="0" t="0" r="0" b="9525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674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C87980D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A6B51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14:paraId="48E0EE3C" w14:textId="77777777" w:rsidR="0064068F" w:rsidRPr="00F41D1E" w:rsidRDefault="0064068F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生物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E544CAE" id="Text Box 34" o:spid="_x0000_s1032" type="#_x0000_t202" style="position:absolute;left:0;text-align:left;margin-left:406.9pt;margin-top:25.3pt;width:84.05pt;height:3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" filled="f" stroked="f">
              <v:textbox>
                <w:txbxContent>
                  <w:p w14:paraId="0C87980D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A6B51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5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14:paraId="48E0EE3C" w14:textId="77777777" w:rsidR="0064068F" w:rsidRPr="00F41D1E" w:rsidRDefault="0064068F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生物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E8CEBF" w14:textId="77777777" w:rsidR="0064068F" w:rsidRDefault="0064068F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 w15:restartNumberingAfterBreak="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 w15:restartNumberingAfterBreak="0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 w15:restartNumberingAfterBreak="0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 w15:restartNumberingAfterBreak="0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2049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1C2"/>
    <w:rsid w:val="00000BA1"/>
    <w:rsid w:val="00001306"/>
    <w:rsid w:val="000128A2"/>
    <w:rsid w:val="000259F4"/>
    <w:rsid w:val="000377FD"/>
    <w:rsid w:val="000411D1"/>
    <w:rsid w:val="000415D1"/>
    <w:rsid w:val="00042B1C"/>
    <w:rsid w:val="00051F80"/>
    <w:rsid w:val="000624BC"/>
    <w:rsid w:val="000628C4"/>
    <w:rsid w:val="00072D07"/>
    <w:rsid w:val="000842B8"/>
    <w:rsid w:val="00084927"/>
    <w:rsid w:val="0008531D"/>
    <w:rsid w:val="00095F2B"/>
    <w:rsid w:val="000A099A"/>
    <w:rsid w:val="000A2D41"/>
    <w:rsid w:val="000C0BC9"/>
    <w:rsid w:val="000C342A"/>
    <w:rsid w:val="000C799A"/>
    <w:rsid w:val="000D7B39"/>
    <w:rsid w:val="000E5FE2"/>
    <w:rsid w:val="000F4BDE"/>
    <w:rsid w:val="000F580B"/>
    <w:rsid w:val="0010388D"/>
    <w:rsid w:val="00104A79"/>
    <w:rsid w:val="00104D2A"/>
    <w:rsid w:val="00105A86"/>
    <w:rsid w:val="0010615C"/>
    <w:rsid w:val="00110C8F"/>
    <w:rsid w:val="0011642F"/>
    <w:rsid w:val="00117B2F"/>
    <w:rsid w:val="001307AB"/>
    <w:rsid w:val="00130A4E"/>
    <w:rsid w:val="00141997"/>
    <w:rsid w:val="00141FFC"/>
    <w:rsid w:val="00142FD6"/>
    <w:rsid w:val="00143A62"/>
    <w:rsid w:val="001442A0"/>
    <w:rsid w:val="00146E9E"/>
    <w:rsid w:val="001517F8"/>
    <w:rsid w:val="00156AB3"/>
    <w:rsid w:val="00162FE9"/>
    <w:rsid w:val="001667C6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2D4D"/>
    <w:rsid w:val="001E477D"/>
    <w:rsid w:val="001E5119"/>
    <w:rsid w:val="001E7749"/>
    <w:rsid w:val="00200913"/>
    <w:rsid w:val="00200D44"/>
    <w:rsid w:val="0020278C"/>
    <w:rsid w:val="002206B2"/>
    <w:rsid w:val="002245F3"/>
    <w:rsid w:val="0022642C"/>
    <w:rsid w:val="00227B4A"/>
    <w:rsid w:val="00227ED7"/>
    <w:rsid w:val="002337A0"/>
    <w:rsid w:val="002351C0"/>
    <w:rsid w:val="00240031"/>
    <w:rsid w:val="00240F82"/>
    <w:rsid w:val="002416B4"/>
    <w:rsid w:val="002433DC"/>
    <w:rsid w:val="0024448C"/>
    <w:rsid w:val="0025058E"/>
    <w:rsid w:val="00264892"/>
    <w:rsid w:val="002656FB"/>
    <w:rsid w:val="00266606"/>
    <w:rsid w:val="002668B8"/>
    <w:rsid w:val="00267F2C"/>
    <w:rsid w:val="00270A7A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E6074"/>
    <w:rsid w:val="002F48CC"/>
    <w:rsid w:val="002F5088"/>
    <w:rsid w:val="002F6E00"/>
    <w:rsid w:val="003009EF"/>
    <w:rsid w:val="00301C13"/>
    <w:rsid w:val="00314480"/>
    <w:rsid w:val="0032175C"/>
    <w:rsid w:val="00326A15"/>
    <w:rsid w:val="00354B2C"/>
    <w:rsid w:val="00356C40"/>
    <w:rsid w:val="003645B6"/>
    <w:rsid w:val="00366013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3AA0"/>
    <w:rsid w:val="004544C9"/>
    <w:rsid w:val="00455EAF"/>
    <w:rsid w:val="004561C2"/>
    <w:rsid w:val="00462B05"/>
    <w:rsid w:val="0046645E"/>
    <w:rsid w:val="00486B38"/>
    <w:rsid w:val="00493355"/>
    <w:rsid w:val="004938A6"/>
    <w:rsid w:val="00497B6B"/>
    <w:rsid w:val="004B05A7"/>
    <w:rsid w:val="004B091E"/>
    <w:rsid w:val="004B20FC"/>
    <w:rsid w:val="004B54F6"/>
    <w:rsid w:val="004B5A72"/>
    <w:rsid w:val="004C156C"/>
    <w:rsid w:val="004C354A"/>
    <w:rsid w:val="004D5ED4"/>
    <w:rsid w:val="004E08B4"/>
    <w:rsid w:val="004E474B"/>
    <w:rsid w:val="004F789F"/>
    <w:rsid w:val="00501534"/>
    <w:rsid w:val="00506E86"/>
    <w:rsid w:val="005108F9"/>
    <w:rsid w:val="005245F6"/>
    <w:rsid w:val="00525078"/>
    <w:rsid w:val="0052545E"/>
    <w:rsid w:val="005326A6"/>
    <w:rsid w:val="005462F4"/>
    <w:rsid w:val="00546FD0"/>
    <w:rsid w:val="00556918"/>
    <w:rsid w:val="005649E1"/>
    <w:rsid w:val="0056789C"/>
    <w:rsid w:val="0057395C"/>
    <w:rsid w:val="0057664B"/>
    <w:rsid w:val="00577048"/>
    <w:rsid w:val="00577332"/>
    <w:rsid w:val="00583BBB"/>
    <w:rsid w:val="005879A8"/>
    <w:rsid w:val="00591646"/>
    <w:rsid w:val="00593E75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3D9C"/>
    <w:rsid w:val="005E42BC"/>
    <w:rsid w:val="00606047"/>
    <w:rsid w:val="006060FA"/>
    <w:rsid w:val="006065AE"/>
    <w:rsid w:val="006250B3"/>
    <w:rsid w:val="00625ED6"/>
    <w:rsid w:val="0064068F"/>
    <w:rsid w:val="006444E9"/>
    <w:rsid w:val="00644926"/>
    <w:rsid w:val="00645B79"/>
    <w:rsid w:val="00645F10"/>
    <w:rsid w:val="0064605D"/>
    <w:rsid w:val="00650D8C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0C70"/>
    <w:rsid w:val="006C102F"/>
    <w:rsid w:val="006C3692"/>
    <w:rsid w:val="006C570B"/>
    <w:rsid w:val="006C6595"/>
    <w:rsid w:val="006C667E"/>
    <w:rsid w:val="006C68B0"/>
    <w:rsid w:val="006D2583"/>
    <w:rsid w:val="006E1233"/>
    <w:rsid w:val="006E59E3"/>
    <w:rsid w:val="006F3CC8"/>
    <w:rsid w:val="00700876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363F5"/>
    <w:rsid w:val="0074303F"/>
    <w:rsid w:val="00744047"/>
    <w:rsid w:val="00745277"/>
    <w:rsid w:val="007459DC"/>
    <w:rsid w:val="00747274"/>
    <w:rsid w:val="007502F8"/>
    <w:rsid w:val="00757B54"/>
    <w:rsid w:val="00764E7E"/>
    <w:rsid w:val="007762A8"/>
    <w:rsid w:val="007823F8"/>
    <w:rsid w:val="0078393D"/>
    <w:rsid w:val="00787966"/>
    <w:rsid w:val="007A0A08"/>
    <w:rsid w:val="007A3612"/>
    <w:rsid w:val="007A41E3"/>
    <w:rsid w:val="007B2E79"/>
    <w:rsid w:val="007B4A51"/>
    <w:rsid w:val="007C08DD"/>
    <w:rsid w:val="007C1712"/>
    <w:rsid w:val="007C61F0"/>
    <w:rsid w:val="007C797C"/>
    <w:rsid w:val="007D4BD7"/>
    <w:rsid w:val="007D6125"/>
    <w:rsid w:val="007D798D"/>
    <w:rsid w:val="007D79DF"/>
    <w:rsid w:val="007E0D84"/>
    <w:rsid w:val="007E5CBC"/>
    <w:rsid w:val="007F43B1"/>
    <w:rsid w:val="007F564E"/>
    <w:rsid w:val="007F6FAB"/>
    <w:rsid w:val="008001E5"/>
    <w:rsid w:val="0081063A"/>
    <w:rsid w:val="00812B81"/>
    <w:rsid w:val="008226DE"/>
    <w:rsid w:val="00830975"/>
    <w:rsid w:val="00832B40"/>
    <w:rsid w:val="00835ABB"/>
    <w:rsid w:val="00841F69"/>
    <w:rsid w:val="00865F2A"/>
    <w:rsid w:val="008709F3"/>
    <w:rsid w:val="00870C95"/>
    <w:rsid w:val="008977F5"/>
    <w:rsid w:val="008A5A79"/>
    <w:rsid w:val="008A6B99"/>
    <w:rsid w:val="008B1B40"/>
    <w:rsid w:val="008B6783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90E6E"/>
    <w:rsid w:val="00993F10"/>
    <w:rsid w:val="009A1C53"/>
    <w:rsid w:val="009A4E24"/>
    <w:rsid w:val="009A5ABF"/>
    <w:rsid w:val="009A5C59"/>
    <w:rsid w:val="009B00BF"/>
    <w:rsid w:val="009B5839"/>
    <w:rsid w:val="009C10C2"/>
    <w:rsid w:val="009C1F42"/>
    <w:rsid w:val="009C7520"/>
    <w:rsid w:val="009D0C12"/>
    <w:rsid w:val="009D3B8E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75E27"/>
    <w:rsid w:val="00A87460"/>
    <w:rsid w:val="00A91109"/>
    <w:rsid w:val="00A91181"/>
    <w:rsid w:val="00AA5AAC"/>
    <w:rsid w:val="00AA5E9F"/>
    <w:rsid w:val="00AA79BF"/>
    <w:rsid w:val="00AB19CC"/>
    <w:rsid w:val="00AC4A06"/>
    <w:rsid w:val="00AC4D88"/>
    <w:rsid w:val="00AD17AE"/>
    <w:rsid w:val="00AD187A"/>
    <w:rsid w:val="00AD2514"/>
    <w:rsid w:val="00AD28BB"/>
    <w:rsid w:val="00AD41A2"/>
    <w:rsid w:val="00AD4FC5"/>
    <w:rsid w:val="00AE1508"/>
    <w:rsid w:val="00B019D2"/>
    <w:rsid w:val="00B0281B"/>
    <w:rsid w:val="00B10919"/>
    <w:rsid w:val="00B10A43"/>
    <w:rsid w:val="00B17DC4"/>
    <w:rsid w:val="00B21BF7"/>
    <w:rsid w:val="00B25785"/>
    <w:rsid w:val="00B26064"/>
    <w:rsid w:val="00B27F46"/>
    <w:rsid w:val="00B3628A"/>
    <w:rsid w:val="00B43D7E"/>
    <w:rsid w:val="00B5299D"/>
    <w:rsid w:val="00B53925"/>
    <w:rsid w:val="00B612C5"/>
    <w:rsid w:val="00B70554"/>
    <w:rsid w:val="00B73AE5"/>
    <w:rsid w:val="00B831AF"/>
    <w:rsid w:val="00B84A90"/>
    <w:rsid w:val="00B933BC"/>
    <w:rsid w:val="00B96F78"/>
    <w:rsid w:val="00BA2050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13675"/>
    <w:rsid w:val="00C205E9"/>
    <w:rsid w:val="00C31500"/>
    <w:rsid w:val="00C32E7C"/>
    <w:rsid w:val="00C34B70"/>
    <w:rsid w:val="00C34E93"/>
    <w:rsid w:val="00C5400D"/>
    <w:rsid w:val="00C54A8A"/>
    <w:rsid w:val="00C648F4"/>
    <w:rsid w:val="00C7428B"/>
    <w:rsid w:val="00C7682A"/>
    <w:rsid w:val="00C87D96"/>
    <w:rsid w:val="00C904DA"/>
    <w:rsid w:val="00C943FA"/>
    <w:rsid w:val="00CA2085"/>
    <w:rsid w:val="00CB5688"/>
    <w:rsid w:val="00CC4B75"/>
    <w:rsid w:val="00CC6879"/>
    <w:rsid w:val="00CD49AB"/>
    <w:rsid w:val="00CD7693"/>
    <w:rsid w:val="00CE0459"/>
    <w:rsid w:val="00CE11B1"/>
    <w:rsid w:val="00D06421"/>
    <w:rsid w:val="00D076CC"/>
    <w:rsid w:val="00D07A2D"/>
    <w:rsid w:val="00D214CB"/>
    <w:rsid w:val="00D244C6"/>
    <w:rsid w:val="00D30F10"/>
    <w:rsid w:val="00D32A5B"/>
    <w:rsid w:val="00D47464"/>
    <w:rsid w:val="00D578E0"/>
    <w:rsid w:val="00D631FD"/>
    <w:rsid w:val="00D6691B"/>
    <w:rsid w:val="00D71C0A"/>
    <w:rsid w:val="00D73DE1"/>
    <w:rsid w:val="00D7704B"/>
    <w:rsid w:val="00D809E2"/>
    <w:rsid w:val="00D81A98"/>
    <w:rsid w:val="00D833CD"/>
    <w:rsid w:val="00D85C1E"/>
    <w:rsid w:val="00D900C7"/>
    <w:rsid w:val="00D91B4F"/>
    <w:rsid w:val="00D91BD8"/>
    <w:rsid w:val="00D9623E"/>
    <w:rsid w:val="00DA26B2"/>
    <w:rsid w:val="00DA3108"/>
    <w:rsid w:val="00DB1348"/>
    <w:rsid w:val="00DB6F5B"/>
    <w:rsid w:val="00DC2FEA"/>
    <w:rsid w:val="00DD2F7A"/>
    <w:rsid w:val="00DE024D"/>
    <w:rsid w:val="00DE0CE0"/>
    <w:rsid w:val="00DE2053"/>
    <w:rsid w:val="00DE2DF2"/>
    <w:rsid w:val="00DE4764"/>
    <w:rsid w:val="00DF42BA"/>
    <w:rsid w:val="00E06033"/>
    <w:rsid w:val="00E2082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45F65"/>
    <w:rsid w:val="00E571D9"/>
    <w:rsid w:val="00E6751D"/>
    <w:rsid w:val="00E708C7"/>
    <w:rsid w:val="00E71D90"/>
    <w:rsid w:val="00E7274F"/>
    <w:rsid w:val="00E7516C"/>
    <w:rsid w:val="00E8503A"/>
    <w:rsid w:val="00E91B24"/>
    <w:rsid w:val="00E91EBD"/>
    <w:rsid w:val="00E946D8"/>
    <w:rsid w:val="00EA211D"/>
    <w:rsid w:val="00EA6B51"/>
    <w:rsid w:val="00EB0C2E"/>
    <w:rsid w:val="00EB3D91"/>
    <w:rsid w:val="00EB6146"/>
    <w:rsid w:val="00EB69EB"/>
    <w:rsid w:val="00EB6EEB"/>
    <w:rsid w:val="00EC4844"/>
    <w:rsid w:val="00EC4954"/>
    <w:rsid w:val="00EC5EC1"/>
    <w:rsid w:val="00EC6EF9"/>
    <w:rsid w:val="00ED4ADD"/>
    <w:rsid w:val="00ED5625"/>
    <w:rsid w:val="00EE1E0C"/>
    <w:rsid w:val="00EE5DF2"/>
    <w:rsid w:val="00EE7074"/>
    <w:rsid w:val="00F02B0A"/>
    <w:rsid w:val="00F06BB2"/>
    <w:rsid w:val="00F149A3"/>
    <w:rsid w:val="00F30412"/>
    <w:rsid w:val="00F34301"/>
    <w:rsid w:val="00F34EB7"/>
    <w:rsid w:val="00F3592F"/>
    <w:rsid w:val="00F378E4"/>
    <w:rsid w:val="00F41D1E"/>
    <w:rsid w:val="00F41D8F"/>
    <w:rsid w:val="00F4499F"/>
    <w:rsid w:val="00F44E22"/>
    <w:rsid w:val="00F456D5"/>
    <w:rsid w:val="00F501AA"/>
    <w:rsid w:val="00F51E40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2F84"/>
    <w:rsid w:val="00F850E6"/>
    <w:rsid w:val="00F95A69"/>
    <w:rsid w:val="00F96D65"/>
    <w:rsid w:val="00FA057A"/>
    <w:rsid w:val="00FA6011"/>
    <w:rsid w:val="00FA64FA"/>
    <w:rsid w:val="00FA7E45"/>
    <w:rsid w:val="00FB247F"/>
    <w:rsid w:val="00FB33B4"/>
    <w:rsid w:val="00FB3DE0"/>
    <w:rsid w:val="00FB7F63"/>
    <w:rsid w:val="00FC5D08"/>
    <w:rsid w:val="00FC680F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ccc,#e6e6e6"/>
    </o:shapedefaults>
    <o:shapelayout v:ext="edit">
      <o:idmap v:ext="edit" data="1"/>
    </o:shapelayout>
  </w:shapeDefaults>
  <w:decimalSymbol w:val="."/>
  <w:listSeparator w:val=","/>
  <w14:docId w14:val="4BA7242B"/>
  <w15:docId w15:val="{898D3FF7-D292-4306-9D2E-1C2F99594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A6B51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E2082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E2082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解析"/>
    <w:basedOn w:val="a"/>
    <w:link w:val="a4"/>
    <w:rsid w:val="00744047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解析 字元"/>
    <w:link w:val="a3"/>
    <w:rsid w:val="00744047"/>
    <w:rPr>
      <w:rFonts w:eastAsia="新細明體"/>
      <w:color w:val="FF0000"/>
      <w:kern w:val="2"/>
      <w:sz w:val="22"/>
      <w:szCs w:val="24"/>
      <w:lang w:val="en-US" w:eastAsia="zh-TW" w:bidi="ar-SA"/>
    </w:rPr>
  </w:style>
  <w:style w:type="paragraph" w:styleId="a5">
    <w:name w:val="header"/>
    <w:basedOn w:val="a"/>
    <w:link w:val="a6"/>
    <w:uiPriority w:val="99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-1">
    <w:name w:val="解析-1"/>
    <w:basedOn w:val="a3"/>
    <w:rsid w:val="00A91109"/>
    <w:pPr>
      <w:ind w:leftChars="650" w:left="800" w:hangingChars="150" w:hanging="150"/>
    </w:pPr>
  </w:style>
  <w:style w:type="character" w:customStyle="1" w:styleId="ac">
    <w:name w:val="選填題 字元"/>
    <w:link w:val="ad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d">
    <w:name w:val="選填題"/>
    <w:basedOn w:val="a"/>
    <w:link w:val="ac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e">
    <w:name w:val="footnote text"/>
    <w:basedOn w:val="a"/>
    <w:link w:val="af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">
    <w:name w:val="註腳文字 字元"/>
    <w:link w:val="ae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0">
    <w:name w:val="footnote reference"/>
    <w:semiHidden/>
    <w:rsid w:val="000C342A"/>
    <w:rPr>
      <w:rFonts w:cs="Times New Roman"/>
      <w:vertAlign w:val="superscript"/>
    </w:rPr>
  </w:style>
  <w:style w:type="character" w:styleId="af1">
    <w:name w:val="annotation reference"/>
    <w:semiHidden/>
    <w:rsid w:val="007E5CBC"/>
    <w:rPr>
      <w:sz w:val="18"/>
      <w:szCs w:val="18"/>
    </w:rPr>
  </w:style>
  <w:style w:type="paragraph" w:styleId="af2">
    <w:name w:val="annotation text"/>
    <w:basedOn w:val="a"/>
    <w:semiHidden/>
    <w:rsid w:val="007E5CBC"/>
    <w:pPr>
      <w:jc w:val="left"/>
    </w:pPr>
  </w:style>
  <w:style w:type="paragraph" w:styleId="af3">
    <w:name w:val="annotation subject"/>
    <w:basedOn w:val="af2"/>
    <w:next w:val="af2"/>
    <w:semiHidden/>
    <w:rsid w:val="007E5CBC"/>
    <w:rPr>
      <w:b/>
      <w:bCs/>
    </w:rPr>
  </w:style>
  <w:style w:type="paragraph" w:styleId="af4">
    <w:name w:val="Balloon Text"/>
    <w:basedOn w:val="a"/>
    <w:link w:val="af5"/>
    <w:semiHidden/>
    <w:rsid w:val="007E5CBC"/>
    <w:rPr>
      <w:rFonts w:ascii="Arial" w:hAnsi="Arial"/>
      <w:sz w:val="18"/>
      <w:szCs w:val="18"/>
    </w:rPr>
  </w:style>
  <w:style w:type="character" w:customStyle="1" w:styleId="af5">
    <w:name w:val="註解方塊文字 字元"/>
    <w:link w:val="af4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6">
    <w:name w:val="endnote text"/>
    <w:basedOn w:val="a"/>
    <w:link w:val="af7"/>
    <w:semiHidden/>
    <w:rsid w:val="0073163A"/>
    <w:pPr>
      <w:snapToGrid w:val="0"/>
      <w:jc w:val="left"/>
    </w:pPr>
    <w:rPr>
      <w:szCs w:val="22"/>
    </w:rPr>
  </w:style>
  <w:style w:type="character" w:customStyle="1" w:styleId="af7">
    <w:name w:val="章節附註文字 字元"/>
    <w:link w:val="af6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8">
    <w:name w:val="Table Grid"/>
    <w:basedOn w:val="a1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Emphasis"/>
    <w:uiPriority w:val="20"/>
    <w:qFormat/>
    <w:rsid w:val="00156AB3"/>
    <w:rPr>
      <w:i/>
      <w:iCs/>
    </w:rPr>
  </w:style>
  <w:style w:type="paragraph" w:customStyle="1" w:styleId="11">
    <w:name w:val="內文(1.)"/>
    <w:basedOn w:val="a"/>
    <w:qFormat/>
    <w:rsid w:val="00F737DD"/>
    <w:pPr>
      <w:ind w:left="100" w:hangingChars="100" w:hanging="100"/>
    </w:pPr>
    <w:rPr>
      <w:sz w:val="23"/>
      <w:szCs w:val="22"/>
    </w:rPr>
  </w:style>
  <w:style w:type="paragraph" w:customStyle="1" w:styleId="-10">
    <w:name w:val="小標-(1.)"/>
    <w:basedOn w:val="a"/>
    <w:qFormat/>
    <w:rsid w:val="00655B64"/>
    <w:pPr>
      <w:tabs>
        <w:tab w:val="left" w:pos="232"/>
      </w:tabs>
      <w:snapToGrid w:val="0"/>
      <w:spacing w:beforeLines="70" w:before="70" w:afterLines="20" w:after="20"/>
      <w:ind w:left="100" w:hangingChars="100" w:hanging="100"/>
    </w:pPr>
    <w:rPr>
      <w:rFonts w:ascii="Helvetica" w:eastAsia="微軟正黑體" w:hAnsi="Helvetica"/>
      <w:color w:val="008F66"/>
      <w:sz w:val="28"/>
      <w:szCs w:val="22"/>
    </w:rPr>
  </w:style>
  <w:style w:type="character" w:customStyle="1" w:styleId="-">
    <w:name w:val="內文-字粗黑"/>
    <w:uiPriority w:val="1"/>
    <w:qFormat/>
    <w:rsid w:val="00655B64"/>
    <w:rPr>
      <w:rFonts w:ascii="華康黑體 Std W7" w:eastAsia="華康黑體 Std W7" w:hAnsi="華康黑體 Std W7"/>
    </w:rPr>
  </w:style>
  <w:style w:type="paragraph" w:customStyle="1" w:styleId="Afa">
    <w:name w:val="選填題(A)"/>
    <w:basedOn w:val="ad"/>
    <w:qFormat/>
    <w:rsid w:val="00C7682A"/>
    <w:pPr>
      <w:ind w:leftChars="150" w:left="150" w:firstLineChars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3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9FF40C-AC66-467B-9CBE-63CC48B54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3</TotalTime>
  <Pages>7</Pages>
  <Words>902</Words>
  <Characters>5148</Characters>
  <Application>Microsoft Office Word</Application>
  <DocSecurity>0</DocSecurity>
  <Lines>42</Lines>
  <Paragraphs>12</Paragraphs>
  <ScaleCrop>false</ScaleCrop>
  <Company>CMT</Company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6[正儀]</cp:lastModifiedBy>
  <cp:revision>57</cp:revision>
  <cp:lastPrinted>2024-09-06T03:05:00Z</cp:lastPrinted>
  <dcterms:created xsi:type="dcterms:W3CDTF">2022-08-08T08:43:00Z</dcterms:created>
  <dcterms:modified xsi:type="dcterms:W3CDTF">2025-09-09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